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r w:rsidR="001D4826" w:rsidRPr="009A0164">
        <w:rPr>
          <w:sz w:val="32"/>
          <w:szCs w:val="28"/>
          <w:vertAlign w:val="superscript"/>
        </w:rPr>
        <w:t>a</w:t>
      </w:r>
      <w:r w:rsidR="00066B0D" w:rsidRPr="009A0164">
        <w:t>,</w:t>
      </w:r>
      <w:r w:rsidR="003D5AD4" w:rsidRPr="009A0164">
        <w:t>Navi</w:t>
      </w:r>
      <w:r w:rsidR="009B1732">
        <w:t>d</w:t>
      </w:r>
      <w:r w:rsidR="003D5AD4" w:rsidRPr="009A0164">
        <w:t>Reza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770275B6"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468A2A01" w:rsidR="00156D97" w:rsidRPr="00156D97" w:rsidRDefault="00156D97" w:rsidP="00156D97">
      <w:pPr>
        <w:pStyle w:val="Abstract"/>
      </w:pPr>
      <w:bookmarkStart w:id="4" w:name="_Hlk143773938"/>
      <w:r w:rsidRPr="00156D97">
        <w:t>The exploration of nonlinear dynamical systems holds significant importance across scientific and engineering domains, primarily for its applicability in modeling real-world phenomena. Traditional methods employed for the analysis and prediction of the behavior of these systems typically involve intricate mathematical techniques and numerical simulations.</w:t>
      </w:r>
      <w:r w:rsidR="00E27880">
        <w:t xml:space="preserve"> </w:t>
      </w:r>
      <w:r w:rsidRPr="00156D97">
        <w:t xml:space="preserve">This paper presents an innovative approach that amalgamates the capabilities of </w:t>
      </w:r>
      <w:r w:rsidR="00287AFD">
        <w:t xml:space="preserve">the Koopman Operator </w:t>
      </w:r>
      <w:r w:rsidRPr="00156D97">
        <w:t>and deep neural networks to establish a linear representation of the Duffing oscillator. This newly developed methodology facilitates effective parameter estimation and the accurate prediction of the oscillator's future behavior.</w:t>
      </w:r>
      <w:r>
        <w:t xml:space="preserve"> </w:t>
      </w:r>
      <w:r w:rsidRPr="00156D97">
        <w:t xml:space="preserve">Moreover, the paper proposes a modified training procedure aimed at confining </w:t>
      </w:r>
      <w:r w:rsidR="00287AFD">
        <w:t xml:space="preserve">the Koopman Operator </w:t>
      </w:r>
      <w:r w:rsidRPr="00156D97">
        <w:t xml:space="preserve">to a linear layer within the neural network, as opposed to its application across the entire network. This synergy between </w:t>
      </w:r>
      <w:r w:rsidR="00287AFD">
        <w:t xml:space="preserve">the Koopman Operator </w:t>
      </w:r>
      <w:r w:rsidRPr="00156D97">
        <w:t>and deep neural networks not only simplifies the analysis of nonlinear systems but also paves the way for significant advancements in predictive modeling across diverse fields.</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 xml:space="preserve">ectories. Across diverse </w:t>
      </w:r>
      <w:r w:rsidR="00047CB0">
        <w:lastRenderedPageBreak/>
        <w:t>fields</w:t>
      </w:r>
      <w:r w:rsidRPr="00D970ED">
        <w:t>, from physics and biology to economics and engineering, nonlinear systems underscore the fundamental complexity of our world.</w:t>
      </w:r>
    </w:p>
    <w:p w14:paraId="773D687A" w14:textId="7B494B40" w:rsidR="00D970ED" w:rsidRPr="00D970ED" w:rsidRDefault="00D970ED" w:rsidP="00D970ED">
      <w:r w:rsidRPr="00D970ED">
        <w:t xml:space="preserve">At the heart of this intricate landscape lies the Duffing </w:t>
      </w:r>
      <w:r w:rsidR="009F7ED9">
        <w:t>O</w:t>
      </w:r>
      <w:r w:rsidRPr="00D970ED">
        <w:t>scillator</w:t>
      </w:r>
      <w:r w:rsidR="0089149A">
        <w:t xml:space="preserve"> </w:t>
      </w:r>
      <w:r w:rsidR="0089149A">
        <w:fldChar w:fldCharType="begin" w:fldLock="1"/>
      </w:r>
      <w:r w:rsidR="00FA29A5">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C5B61" w:rsidRPr="008C5B61">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EECABF" w14:textId="3D6874F9" w:rsidR="00FA29A5" w:rsidRPr="00FA29A5" w:rsidRDefault="00287AFD" w:rsidP="00030D0C">
      <w:r>
        <w:t xml:space="preserve">The Koopman Operator </w:t>
      </w:r>
      <w:r w:rsidR="005F7AE5" w:rsidRPr="00FA29A5">
        <w:fldChar w:fldCharType="begin" w:fldLock="1"/>
      </w:r>
      <w:r w:rsidR="00FA29A5">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8C5B61" w:rsidRPr="00FA29A5">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005F7AE5" w:rsidRPr="00FA29A5">
        <w:fldChar w:fldCharType="begin" w:fldLock="1"/>
      </w:r>
      <w:r w:rsidR="00FA29A5">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8C5B61" w:rsidRPr="00FA29A5">
        <w:rPr>
          <w:noProof/>
        </w:rPr>
        <w:t>(3)</w:t>
      </w:r>
      <w:r w:rsidR="005F7AE5" w:rsidRPr="00FA29A5">
        <w:fldChar w:fldCharType="end"/>
      </w:r>
      <w:r w:rsidR="00030D0C" w:rsidRPr="00FA29A5">
        <w:t>.</w:t>
      </w:r>
    </w:p>
    <w:p w14:paraId="54B4CF78" w14:textId="58D9A8CC" w:rsidR="00FA29A5" w:rsidRPr="001A246D" w:rsidRDefault="00FA29A5" w:rsidP="00FA29A5">
      <w:r w:rsidRPr="001A246D">
        <w:t xml:space="preserve">Bethany Lusch, J. Nathan Kutz, and Steven L. Brunton in </w:t>
      </w:r>
      <w:r w:rsidRPr="001A246D">
        <w:fldChar w:fldCharType="begin" w:fldLock="1"/>
      </w:r>
      <w:r w:rsidR="00514EF5" w:rsidRPr="001A24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Pr="001A246D">
        <w:fldChar w:fldCharType="separate"/>
      </w:r>
      <w:r w:rsidRPr="001A246D">
        <w:rPr>
          <w:noProof/>
        </w:rPr>
        <w:t>(4)</w:t>
      </w:r>
      <w:r w:rsidRPr="001A246D">
        <w:fldChar w:fldCharType="end"/>
      </w:r>
      <w:r w:rsidRPr="001A246D">
        <w:t xml:space="preserve"> have devised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y provided by Koopman embeddings.</w:t>
      </w:r>
    </w:p>
    <w:p w14:paraId="3C2FE827" w14:textId="1382A2FD" w:rsidR="00514EF5" w:rsidRPr="001A246D" w:rsidRDefault="00514EF5" w:rsidP="00514EF5">
      <w:r w:rsidRPr="001A246D">
        <w:t xml:space="preserve">In a recent study by Kathleen Champion, Bethany Lusch, J. Nathan Kutz, and Steven L. Brunton </w:t>
      </w:r>
      <w:r w:rsidRPr="001A246D">
        <w:fldChar w:fldCharType="begin" w:fldLock="1"/>
      </w:r>
      <w:r w:rsidRPr="001A246D">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Pr="001A246D">
        <w:fldChar w:fldCharType="separate"/>
      </w:r>
      <w:r w:rsidRPr="001A246D">
        <w:rPr>
          <w:noProof/>
        </w:rPr>
        <w:t>(5)</w:t>
      </w:r>
      <w:r w:rsidRPr="001A246D">
        <w:fldChar w:fldCharType="end"/>
      </w:r>
      <w:r w:rsidRPr="001A246D">
        <w:t>, they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p>
    <w:p w14:paraId="14E9E3C2" w14:textId="1E62D32F" w:rsidR="00514EF5" w:rsidRPr="001A246D" w:rsidRDefault="00514EF5" w:rsidP="00514EF5">
      <w:r w:rsidRPr="001A246D">
        <w:t xml:space="preserve">To achieve this, they introduced a custom deep autoencoder network designed to uncover a coordinate transformation into a reduced space, simplifying the representation of dynamics. This innovative approach allows them to simultaneously learn th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SINDy) </w:t>
      </w:r>
      <w:r w:rsidRPr="001A246D">
        <w:fldChar w:fldCharType="begin" w:fldLock="1"/>
      </w:r>
      <w:r w:rsidR="003943C4">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Pr="001A246D">
        <w:fldChar w:fldCharType="separate"/>
      </w:r>
      <w:r w:rsidRPr="001A246D">
        <w:rPr>
          <w:noProof/>
        </w:rPr>
        <w:t>(6)</w:t>
      </w:r>
      <w:r w:rsidRPr="001A246D">
        <w:fldChar w:fldCharType="end"/>
      </w:r>
      <w:r w:rsidRPr="001A246D">
        <w:t>.</w:t>
      </w:r>
    </w:p>
    <w:p w14:paraId="64A26BEA" w14:textId="4C578C42" w:rsidR="00030D0C" w:rsidRPr="00FA29A5" w:rsidRDefault="00030D0C" w:rsidP="00030D0C">
      <w:r w:rsidRPr="00FA29A5">
        <w:t xml:space="preserve">While the sole use of a neural network proves accurate and meets our requirements, it does not guarantee the exclusive confinement of </w:t>
      </w:r>
      <w:r w:rsidR="00287AFD">
        <w:t xml:space="preserve">the Koopman Operator </w:t>
      </w:r>
      <w:r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Pr="00FA29A5">
        <w:t xml:space="preserve"> as a representation of the system, as they only encapsulate a portion of the Koopman Operator.</w:t>
      </w:r>
    </w:p>
    <w:p w14:paraId="4612ECC3" w14:textId="5BC91F40" w:rsidR="00030D0C" w:rsidRPr="00FA29A5" w:rsidRDefault="00030D0C" w:rsidP="00030D0C">
      <w:r w:rsidRPr="00FA29A5">
        <w:t xml:space="preserve">To overcome these challenges, we introduce an innovative approach that capitalizes on the synergy between </w:t>
      </w:r>
      <w:r w:rsidR="00287AFD">
        <w:t xml:space="preserve">the Koopman Operator </w:t>
      </w:r>
      <w:r w:rsidRPr="00FA29A5">
        <w:t xml:space="preserve">and Deep Neural Networks </w:t>
      </w:r>
      <w:r w:rsidR="005F7AE5" w:rsidRPr="00FA29A5">
        <w:fldChar w:fldCharType="begin" w:fldLock="1"/>
      </w:r>
      <w:r w:rsidR="003943C4">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8–10)"},"properties":{"noteIndex":0},"schema":"https://github.com/citation-style-language/schema/raw/master/csl-citation.json"}</w:instrText>
      </w:r>
      <w:r w:rsidR="005F7AE5" w:rsidRPr="00FA29A5">
        <w:fldChar w:fldCharType="separate"/>
      </w:r>
      <w:r w:rsidR="003943C4" w:rsidRPr="003943C4">
        <w:rPr>
          <w:noProof/>
        </w:rPr>
        <w:t>(7–9)</w:t>
      </w:r>
      <w:r w:rsidR="005F7AE5" w:rsidRPr="00FA29A5">
        <w:fldChar w:fldCharType="end"/>
      </w:r>
      <w:r w:rsidRPr="00FA29A5">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FA29A5">
        <w:fldChar w:fldCharType="begin" w:fldLock="1"/>
      </w:r>
      <w:r w:rsidR="003943C4">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1)"},"properties":{"noteIndex":0},"schema":"https://github.com/citation-style-language/schema/raw/master/csl-citation.json"}</w:instrText>
      </w:r>
      <w:r w:rsidR="005F7AE5" w:rsidRPr="00FA29A5">
        <w:fldChar w:fldCharType="separate"/>
      </w:r>
      <w:r w:rsidR="003943C4" w:rsidRPr="003943C4">
        <w:rPr>
          <w:noProof/>
        </w:rPr>
        <w:t>(10)</w:t>
      </w:r>
      <w:r w:rsidR="005F7AE5" w:rsidRPr="00FA29A5">
        <w:fldChar w:fldCharType="end"/>
      </w:r>
      <w:r w:rsidRPr="00FA29A5">
        <w:t>, our approach enables a more accurate Koopman linearized representation of system behavior.</w:t>
      </w:r>
    </w:p>
    <w:p w14:paraId="5F11DF3D" w14:textId="77777777" w:rsidR="00030D0C" w:rsidRPr="00FA29A5" w:rsidRDefault="00030D0C" w:rsidP="00030D0C">
      <w:r w:rsidRPr="00FA29A5">
        <w:lastRenderedPageBreak/>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7A75113A" w:rsidR="001F7CE9" w:rsidRDefault="001F7CE9" w:rsidP="001F7CE9">
      <w:r>
        <w:t xml:space="preserve">In recent years, </w:t>
      </w:r>
      <w:r w:rsidR="00287AFD">
        <w:t xml:space="preserve">the Koopman Operator </w:t>
      </w:r>
      <w:r>
        <w:t xml:space="preserve">has emerged as a powerful mathematical tool that provides a fresh vantage point for studying dynamical systems. Rooted in functional analysis, </w:t>
      </w:r>
      <w:r w:rsidR="00287AFD">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503B9B0B" w:rsidR="00CC0FA9" w:rsidRDefault="00CC0FA9" w:rsidP="00CC0FA9">
      <w:r w:rsidRPr="00CC0FA9">
        <w:t xml:space="preserve">C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9" o:title=""/>
          </v:shape>
          <o:OLEObject Type="Embed" ProgID="Equation.DSMT4" ShapeID="_x0000_i1025" DrawAspect="Content" ObjectID="_1755348751" r:id="rId10"/>
        </w:object>
      </w:r>
      <w:r w:rsidRPr="00CC0FA9">
        <w:t xml:space="preserve">, which evolve over time </w:t>
      </w:r>
      <w:r w:rsidR="009814CE" w:rsidRPr="009814CE">
        <w:rPr>
          <w:position w:val="-6"/>
        </w:rPr>
        <w:object w:dxaOrig="139" w:dyaOrig="240" w14:anchorId="24900625">
          <v:shape id="_x0000_i1026" type="#_x0000_t75" style="width:6.9pt;height:12pt" o:ole="">
            <v:imagedata r:id="rId11" o:title=""/>
          </v:shape>
          <o:OLEObject Type="Embed" ProgID="Equation.DSMT4" ShapeID="_x0000_i1026" DrawAspect="Content" ObjectID="_1755348752" r:id="rId12"/>
        </w:object>
      </w:r>
      <w:r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3pt;height:31.2pt" o:ole="">
            <v:imagedata r:id="rId13" o:title=""/>
          </v:shape>
          <o:OLEObject Type="Embed" ProgID="Equation.DSMT4" ShapeID="_x0000_i1027" DrawAspect="Content" ObjectID="_1755348753" r:id="rId14"/>
        </w:object>
      </w:r>
      <w:r w:rsidRPr="009A0164">
        <w:tab/>
        <w:t>(1)</w:t>
      </w:r>
    </w:p>
    <w:p w14:paraId="1AE5F023" w14:textId="759BB5F8" w:rsidR="00CC0FA9" w:rsidRPr="00CC0FA9" w:rsidRDefault="00035376" w:rsidP="00CC0FA9">
      <w:r>
        <w:t>where</w:t>
      </w:r>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10.2pt;height:11.1pt" o:ole="">
            <v:imagedata r:id="rId15" o:title=""/>
          </v:shape>
          <o:OLEObject Type="Embed" ProgID="Equation.DSMT4" ShapeID="_x0000_i1028" DrawAspect="Content" ObjectID="_1755348754" r:id="rId16"/>
        </w:object>
      </w:r>
      <w:bookmarkEnd w:id="5"/>
      <w:r w:rsidR="00C073AD">
        <w:t xml:space="preserve"> is the state vector dimension.</w:t>
      </w:r>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3.9pt;height:15.9pt" o:ole="">
            <v:imagedata r:id="rId17" o:title=""/>
          </v:shape>
          <o:OLEObject Type="Embed" ProgID="Equation.DSMT4" ShapeID="_x0000_i1029" DrawAspect="Content" ObjectID="_1755348755" r:id="rId18"/>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pt;height:16.2pt" o:ole="">
            <v:imagedata r:id="rId19" o:title=""/>
          </v:shape>
          <o:OLEObject Type="Embed" ProgID="Equation.DSMT4" ShapeID="_x0000_i1030" DrawAspect="Content" ObjectID="_1755348756" r:id="rId20"/>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8pt;height:20.1pt" o:ole="">
            <v:imagedata r:id="rId21" o:title=""/>
          </v:shape>
          <o:OLEObject Type="Embed" ProgID="Equation.DSMT4" ShapeID="_x0000_i1031" DrawAspect="Content" ObjectID="_1755348757" r:id="rId22"/>
        </w:object>
      </w:r>
      <w:r w:rsidR="00CC0FA9" w:rsidRPr="00CC0FA9">
        <w:t xml:space="preserve"> is a vector-valued function describing how the state variables change over time.</w:t>
      </w:r>
    </w:p>
    <w:p w14:paraId="360AE015" w14:textId="76948818" w:rsidR="006E6C80" w:rsidRDefault="006E6C80" w:rsidP="006E6C80">
      <w:pPr>
        <w:pStyle w:val="Heading2"/>
      </w:pPr>
      <w:r w:rsidRPr="006E6C80">
        <w:t>Koopman Operator Transformation</w:t>
      </w:r>
    </w:p>
    <w:p w14:paraId="3C5E057E" w14:textId="6C571984" w:rsidR="006E6C80" w:rsidRDefault="006E6C80" w:rsidP="006E6C80">
      <w:r w:rsidRPr="006E6C80">
        <w:t xml:space="preserve"> The Koopman operator, denoted as </w:t>
      </w:r>
      <w:r w:rsidR="009814CE" w:rsidRPr="009814CE">
        <w:rPr>
          <w:position w:val="-6"/>
        </w:rPr>
        <w:object w:dxaOrig="260" w:dyaOrig="279" w14:anchorId="242E2170">
          <v:shape id="_x0000_i1032" type="#_x0000_t75" style="width:12.9pt;height:14.1pt" o:ole="">
            <v:imagedata r:id="rId23" o:title=""/>
          </v:shape>
          <o:OLEObject Type="Embed" ProgID="Equation.DSMT4" ShapeID="_x0000_i1032" DrawAspect="Content" ObjectID="_1755348758" r:id="rId24"/>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9pt;height:20.1pt" o:ole="">
            <v:imagedata r:id="rId25" o:title=""/>
          </v:shape>
          <o:OLEObject Type="Embed" ProgID="Equation.DSMT4" ShapeID="_x0000_i1033" DrawAspect="Content" ObjectID="_1755348759" r:id="rId26"/>
        </w:object>
      </w:r>
      <w:r w:rsidRPr="006E6C80">
        <w:t xml:space="preserve"> be such an observable. </w:t>
      </w:r>
      <w:r w:rsidR="00287AFD">
        <w:t xml:space="preserve">The Koopman Operator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1pt;height:21.9pt" o:ole="">
            <v:imagedata r:id="rId27" o:title=""/>
          </v:shape>
          <o:OLEObject Type="Embed" ProgID="Equation.DSMT4" ShapeID="_x0000_i1034" DrawAspect="Content" ObjectID="_1755348760" r:id="rId28"/>
        </w:object>
      </w:r>
      <w:r w:rsidR="009814CE" w:rsidRPr="009814CE">
        <w:rPr>
          <w:position w:val="-6"/>
        </w:rPr>
        <w:object w:dxaOrig="100" w:dyaOrig="100" w14:anchorId="4AE864EF">
          <v:shape id="_x0000_i1035" type="#_x0000_t75" style="width:5.1pt;height:5.1pt" o:ole="">
            <v:imagedata r:id="rId29" o:title=""/>
          </v:shape>
          <o:OLEObject Type="Embed" ProgID="Equation.DSMT4" ShapeID="_x0000_i1035" DrawAspect="Content" ObjectID="_1755348761" r:id="rId30"/>
        </w:object>
      </w:r>
      <w:r w:rsidRPr="009A0164">
        <w:tab/>
        <w:t>(</w:t>
      </w:r>
      <w:r>
        <w:t>2</w:t>
      </w:r>
      <w:r w:rsidRPr="009A0164">
        <w:t>)</w:t>
      </w:r>
    </w:p>
    <w:p w14:paraId="3215DC37" w14:textId="77777777" w:rsidR="006E6C80" w:rsidRPr="006E6C80" w:rsidRDefault="006E6C80" w:rsidP="006E6C80"/>
    <w:p w14:paraId="1C2E2048" w14:textId="77777777" w:rsidR="001860F5" w:rsidRDefault="001860F5" w:rsidP="001860F5">
      <w:pPr>
        <w:keepNext/>
        <w:jc w:val="center"/>
      </w:pPr>
      <w:r>
        <w:rPr>
          <w:noProof/>
          <w:lang w:val="en-GB" w:eastAsia="en-GB"/>
        </w:rPr>
        <w:drawing>
          <wp:inline distT="0" distB="0" distL="0" distR="0" wp14:anchorId="0073DA9A" wp14:editId="7795EC28">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30993430" w14:textId="63B7C6DE" w:rsidR="001860F5" w:rsidRDefault="001860F5" w:rsidP="001860F5">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0436CE">
        <w:rPr>
          <w:noProof/>
        </w:rPr>
        <w:t>1</w:t>
      </w:r>
      <w:r>
        <w:fldChar w:fldCharType="end"/>
      </w:r>
      <w:bookmarkEnd w:id="6"/>
      <w:r>
        <w:t>. Koopman Operator Evolution and a discrete dynamical system</w:t>
      </w:r>
      <w:bookmarkEnd w:id="7"/>
    </w:p>
    <w:p w14:paraId="33A5CF17" w14:textId="1E6C9572" w:rsidR="006E6C80" w:rsidRPr="006E6C80" w:rsidRDefault="00C35177" w:rsidP="00C35177">
      <w:r w:rsidRPr="00CC0FA9">
        <w:t>W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9pt;height:11.1pt" o:ole="">
            <v:imagedata r:id="rId32" o:title=""/>
          </v:shape>
          <o:OLEObject Type="Embed" ProgID="Equation.DSMT4" ShapeID="_x0000_i1036" DrawAspect="Content" ObjectID="_1755348762" r:id="rId33"/>
        </w:object>
      </w:r>
      <w:r w:rsidR="00C073AD">
        <w:t xml:space="preserve"> supposed to be infini</w:t>
      </w:r>
      <w:r w:rsidR="00035376">
        <w:t>te</w:t>
      </w:r>
      <w:r w:rsidR="00C073AD">
        <w:t>-dimensional but in numerical approximation a value will be assigned.</w:t>
      </w:r>
    </w:p>
    <w:p w14:paraId="7B067B98" w14:textId="57EDA000" w:rsidR="006E6C80" w:rsidRPr="006E6C80" w:rsidRDefault="009814CE" w:rsidP="006E6C80">
      <w:pPr>
        <w:numPr>
          <w:ilvl w:val="0"/>
          <w:numId w:val="10"/>
        </w:numPr>
      </w:pPr>
      <w:r w:rsidRPr="009814CE">
        <w:rPr>
          <w:position w:val="-14"/>
        </w:rPr>
        <w:object w:dxaOrig="1579" w:dyaOrig="400" w14:anchorId="3A96A44F">
          <v:shape id="_x0000_i1037" type="#_x0000_t75" style="width:78.9pt;height:20.1pt" o:ole="">
            <v:imagedata r:id="rId34" o:title=""/>
          </v:shape>
          <o:OLEObject Type="Embed" ProgID="Equation.DSMT4" ShapeID="_x0000_i1037" DrawAspect="Content" ObjectID="_1755348763" r:id="rId35"/>
        </w:object>
      </w:r>
      <w:r w:rsidR="006E6C80" w:rsidRPr="006E6C80">
        <w:t xml:space="preserve"> is </w:t>
      </w:r>
      <w:r w:rsidR="00287AFD">
        <w:t xml:space="preserve">the Koopman Operator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8pt;height:20.1pt" o:ole="">
            <v:imagedata r:id="rId36" o:title=""/>
          </v:shape>
          <o:OLEObject Type="Embed" ProgID="Equation.DSMT4" ShapeID="_x0000_i1038" DrawAspect="Content" ObjectID="_1755348764" r:id="rId37"/>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1pt;height:21.9pt" o:ole="">
            <v:imagedata r:id="rId38" o:title=""/>
          </v:shape>
          <o:OLEObject Type="Embed" ProgID="Equation.DSMT4" ShapeID="_x0000_i1039" DrawAspect="Content" ObjectID="_1755348765" r:id="rId39"/>
        </w:object>
      </w:r>
      <w:r w:rsidR="006E6C80" w:rsidRPr="006E6C80">
        <w:t xml:space="preserve"> represents the observable after the system evolves according to </w:t>
      </w:r>
      <w:r w:rsidR="001860F5" w:rsidRPr="009814CE">
        <w:rPr>
          <w:position w:val="-14"/>
        </w:rPr>
        <w:object w:dxaOrig="580" w:dyaOrig="400" w14:anchorId="60CB7E2E">
          <v:shape id="_x0000_i1040" type="#_x0000_t75" style="width:28.8pt;height:20.1pt" o:ole="">
            <v:imagedata r:id="rId40" o:title=""/>
          </v:shape>
          <o:OLEObject Type="Embed" ProgID="Equation.DSMT4" ShapeID="_x0000_i1040" DrawAspect="Content" ObjectID="_1755348766" r:id="rId41"/>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418ECBB" w:rsidR="00F32913" w:rsidRDefault="00F32913" w:rsidP="00035376">
      <w:pPr>
        <w:spacing w:before="100" w:beforeAutospacing="1" w:after="100" w:afterAutospacing="1"/>
        <w:ind w:firstLine="0"/>
        <w:jc w:val="left"/>
      </w:pPr>
      <w:r w:rsidRPr="00F32913">
        <w:t>In discrete-time dynamical systems</w:t>
      </w:r>
      <w:r w:rsidR="00035376">
        <w:t xml:space="preserve">, </w:t>
      </w:r>
      <w:r w:rsidR="00287AFD">
        <w:t xml:space="preserve">the Koopman Operator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1pt;height:20.1pt" o:ole="">
            <v:imagedata r:id="rId42" o:title=""/>
          </v:shape>
          <o:OLEObject Type="Embed" ProgID="Equation.DSMT4" ShapeID="_x0000_i1041" DrawAspect="Content" ObjectID="_1755348767" r:id="rId43"/>
        </w:object>
      </w:r>
      <w:r w:rsidR="009814CE" w:rsidRPr="009814CE">
        <w:rPr>
          <w:position w:val="-6"/>
        </w:rPr>
        <w:object w:dxaOrig="100" w:dyaOrig="100" w14:anchorId="02BDD869">
          <v:shape id="_x0000_i1042" type="#_x0000_t75" style="width:5.1pt;height:5.1pt" o:ole="">
            <v:imagedata r:id="rId29" o:title=""/>
          </v:shape>
          <o:OLEObject Type="Embed" ProgID="Equation.DSMT4" ShapeID="_x0000_i1042" DrawAspect="Content" ObjectID="_1755348768" r:id="rId44"/>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2pt;height:18pt" o:ole="">
            <v:imagedata r:id="rId45" o:title=""/>
          </v:shape>
          <o:OLEObject Type="Embed" ProgID="Equation.DSMT4" ShapeID="_x0000_i1043" DrawAspect="Content" ObjectID="_1755348769" r:id="rId46"/>
        </w:object>
      </w:r>
      <w:r w:rsidR="00F32913" w:rsidRPr="00F32913">
        <w:t xml:space="preserve">​ represents the state of the system at time </w:t>
      </w:r>
      <w:r w:rsidR="009814CE" w:rsidRPr="009814CE">
        <w:rPr>
          <w:position w:val="-6"/>
        </w:rPr>
        <w:object w:dxaOrig="200" w:dyaOrig="279" w14:anchorId="750B8C92">
          <v:shape id="_x0000_i1044" type="#_x0000_t75" style="width:10.2pt;height:14.1pt" o:ole="">
            <v:imagedata r:id="rId47" o:title=""/>
          </v:shape>
          <o:OLEObject Type="Embed" ProgID="Equation.DSMT4" ShapeID="_x0000_i1044" DrawAspect="Content" ObjectID="_1755348770" r:id="rId48"/>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1pt;height:18pt" o:ole="">
            <v:imagedata r:id="rId49" o:title=""/>
          </v:shape>
          <o:OLEObject Type="Embed" ProgID="Equation.DSMT4" ShapeID="_x0000_i1045" DrawAspect="Content" ObjectID="_1755348771" r:id="rId50"/>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9pt;height:14.1pt" o:ole="">
            <v:imagedata r:id="rId51" o:title=""/>
          </v:shape>
          <o:OLEObject Type="Embed" ProgID="Equation.DSMT4" ShapeID="_x0000_i1046" DrawAspect="Content" ObjectID="_1755348772" r:id="rId52"/>
        </w:object>
      </w:r>
      <w:r w:rsidR="00F32913" w:rsidRPr="00F32913">
        <w:t>.</w:t>
      </w:r>
    </w:p>
    <w:p w14:paraId="3AC3DB3C" w14:textId="16E1E1AC" w:rsidR="00CA5C00" w:rsidRDefault="00CA5C00" w:rsidP="00CA5C00">
      <w:r>
        <w:t xml:space="preserve">In </w:t>
      </w:r>
      <w:r>
        <w:fldChar w:fldCharType="begin"/>
      </w:r>
      <w:r>
        <w:instrText xml:space="preserve"> REF _Ref144650815 \h </w:instrText>
      </w:r>
      <w:r>
        <w:fldChar w:fldCharType="separate"/>
      </w:r>
      <w:r w:rsidR="000436CE">
        <w:t xml:space="preserve">Figure </w:t>
      </w:r>
      <w:r w:rsidR="000436CE">
        <w:rPr>
          <w:noProof/>
        </w:rPr>
        <w:t>1</w:t>
      </w:r>
      <w:r>
        <w:fldChar w:fldCharType="end"/>
      </w:r>
      <w:r>
        <w:t xml:space="preserve">. </w:t>
      </w:r>
      <w:r w:rsidRPr="00333A2E">
        <w:t>an important relationship becomes apparent: the transformation of data</w:t>
      </w:r>
      <w:r>
        <w:t xml:space="preserve"> </w:t>
      </w:r>
      <w:r w:rsidR="009814CE" w:rsidRPr="009814CE">
        <w:rPr>
          <w:position w:val="-12"/>
        </w:rPr>
        <w:object w:dxaOrig="240" w:dyaOrig="360" w14:anchorId="744A1202">
          <v:shape id="_x0000_i1047" type="#_x0000_t75" style="width:12pt;height:18pt" o:ole="">
            <v:imagedata r:id="rId53" o:title=""/>
          </v:shape>
          <o:OLEObject Type="Embed" ProgID="Equation.DSMT4" ShapeID="_x0000_i1047" DrawAspect="Content" ObjectID="_1755348773" r:id="rId54"/>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2pt;height:20.1pt" o:ole="">
            <v:imagedata r:id="rId55" o:title=""/>
          </v:shape>
          <o:OLEObject Type="Embed" ProgID="Equation.DSMT4" ShapeID="_x0000_i1048" DrawAspect="Content" ObjectID="_1755348774" r:id="rId56"/>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9pt;height:18pt" o:ole="">
            <v:imagedata r:id="rId57" o:title=""/>
          </v:shape>
          <o:OLEObject Type="Embed" ProgID="Equation.DSMT4" ShapeID="_x0000_i1049" DrawAspect="Content" ObjectID="_1755348775" r:id="rId58"/>
        </w:object>
      </w:r>
      <w:r>
        <w:t xml:space="preserve"> to </w:t>
      </w:r>
      <w:r w:rsidR="009814CE" w:rsidRPr="009814CE">
        <w:rPr>
          <w:position w:val="-12"/>
        </w:rPr>
        <w:object w:dxaOrig="400" w:dyaOrig="360" w14:anchorId="3C872541">
          <v:shape id="_x0000_i1050" type="#_x0000_t75" style="width:20.1pt;height:18pt" o:ole="">
            <v:imagedata r:id="rId59" o:title=""/>
          </v:shape>
          <o:OLEObject Type="Embed" ProgID="Equation.DSMT4" ShapeID="_x0000_i1050" DrawAspect="Content" ObjectID="_1755348776" r:id="rId60"/>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pt;height:20.1pt" o:ole="">
            <v:imagedata r:id="rId61" o:title=""/>
          </v:shape>
          <o:OLEObject Type="Embed" ProgID="Equation.DSMT4" ShapeID="_x0000_i1051" DrawAspect="Content" ObjectID="_1755348777" r:id="rId62"/>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2pt;height:18pt" o:ole="">
            <v:imagedata r:id="rId63" o:title=""/>
          </v:shape>
          <o:OLEObject Type="Embed" ProgID="Equation.DSMT4" ShapeID="_x0000_i1052" DrawAspect="Content" ObjectID="_1755348778" r:id="rId64"/>
        </w:object>
      </w:r>
      <w:r>
        <w:t xml:space="preserve">. With </w:t>
      </w:r>
      <w:r w:rsidR="002206C1">
        <w:t xml:space="preserve">the </w:t>
      </w:r>
      <w:r>
        <w:t xml:space="preserve">help of </w:t>
      </w:r>
      <w:r w:rsidR="00287AFD">
        <w:t xml:space="preserve">the Koopman Operator </w:t>
      </w:r>
      <w:r w:rsidR="009814CE" w:rsidRPr="009814CE">
        <w:rPr>
          <w:position w:val="-16"/>
        </w:rPr>
        <w:object w:dxaOrig="2880" w:dyaOrig="440" w14:anchorId="054C727E">
          <v:shape id="_x0000_i1053" type="#_x0000_t75" style="width:2in;height:21.9pt" o:ole="">
            <v:imagedata r:id="rId65" o:title=""/>
          </v:shape>
          <o:OLEObject Type="Embed" ProgID="Equation.DSMT4" ShapeID="_x0000_i1053" DrawAspect="Content" ObjectID="_1755348779"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7338A1D0"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rsidR="00F72686">
        <w:fldChar w:fldCharType="separate"/>
      </w:r>
      <w:r w:rsidR="003943C4" w:rsidRPr="003943C4">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lastRenderedPageBreak/>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7" cstate="print">
                      <a:extLst>
                        <a:ext uri="{28A0092B-C50C-407E-A947-70E740481C1C}">
                          <a14:useLocalDpi xmlns:a14="http://schemas.microsoft.com/office/drawing/2010/main" val="0"/>
                        </a:ext>
                        <a:ext uri="{96DAC541-7B7A-43D3-8B79-37D633B846F1}">
                          <asvg:svgBlip xmlns:asvg="http://schemas.microsoft.com/office/drawing/2016/SVG/main" r:embed="rId68"/>
                        </a:ext>
                      </a:extLst>
                    </a:blip>
                    <a:stretch>
                      <a:fillRect/>
                    </a:stretch>
                  </pic:blipFill>
                  <pic:spPr>
                    <a:xfrm>
                      <a:off x="0" y="0"/>
                      <a:ext cx="5724501" cy="2249293"/>
                    </a:xfrm>
                    <a:prstGeom prst="rect">
                      <a:avLst/>
                    </a:prstGeom>
                  </pic:spPr>
                </pic:pic>
              </a:graphicData>
            </a:graphic>
          </wp:inline>
        </w:drawing>
      </w:r>
    </w:p>
    <w:p w14:paraId="6E960EA9" w14:textId="68F6FA17" w:rsidR="001860F5" w:rsidRDefault="001860F5" w:rsidP="001860F5">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sidR="000436CE">
        <w:rPr>
          <w:noProof/>
        </w:rPr>
        <w:t>2</w:t>
      </w:r>
      <w:r>
        <w:fldChar w:fldCharType="end"/>
      </w:r>
      <w:bookmarkEnd w:id="8"/>
      <w:r>
        <w:t xml:space="preserve">. Neural Network </w:t>
      </w:r>
      <w:bookmarkEnd w:id="9"/>
      <w:r>
        <w:t>Diagram</w:t>
      </w:r>
    </w:p>
    <w:p w14:paraId="40439FE4" w14:textId="0E479578"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F37AAC7" w14:textId="644DDA64" w:rsidR="00DD4E89" w:rsidRPr="00866FF7" w:rsidRDefault="00DD4E89" w:rsidP="00DD4E89">
      <w:pPr>
        <w:rPr>
          <w:color w:val="FF0000"/>
        </w:rPr>
      </w:pPr>
      <w:r w:rsidRPr="00F97930">
        <w:t xml:space="preserve">For access to the project's code and resources, please refer to the GitHub repository available at: </w:t>
      </w:r>
      <w:hyperlink r:id="rId69" w:history="1">
        <w:r w:rsidRPr="00C25ADC">
          <w:rPr>
            <w:rStyle w:val="Hyperlink"/>
          </w:rPr>
          <w:t>github.com/yriyazi/ISAV_2023/</w:t>
        </w:r>
      </w:hyperlink>
      <w:r w:rsidR="00866FF7">
        <w:rPr>
          <w:rStyle w:val="Hyperlink"/>
        </w:rPr>
        <w:t xml:space="preserve"> </w:t>
      </w:r>
      <w:r w:rsidR="00866FF7" w:rsidRPr="00866FF7">
        <w:rPr>
          <w:rStyle w:val="Hyperlink"/>
          <w:color w:val="FF0000"/>
        </w:rPr>
        <w:t>CHANGE THE ADRESS TO PAPER NAME</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pt;height:33pt" o:ole="">
            <v:imagedata r:id="rId70" o:title=""/>
          </v:shape>
          <o:OLEObject Type="Embed" ProgID="Equation.DSMT4" ShapeID="_x0000_i1054" DrawAspect="Content" ObjectID="_1755348780" r:id="rId71"/>
        </w:object>
      </w:r>
      <w:r w:rsidRPr="009A0164">
        <w:tab/>
        <w:t>(</w:t>
      </w:r>
      <w:r>
        <w:t>5</w:t>
      </w:r>
      <w:r w:rsidRPr="009A0164">
        <w:t>)</w:t>
      </w:r>
    </w:p>
    <w:p w14:paraId="1481D4AF" w14:textId="73BF549C" w:rsidR="004D603C" w:rsidRPr="007C0C20" w:rsidRDefault="001860F5" w:rsidP="004D603C">
      <w:r>
        <w:t>W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10.2pt;height:11.1pt" o:ole="">
            <v:imagedata r:id="rId72" o:title=""/>
          </v:shape>
          <o:OLEObject Type="Embed" ProgID="Equation.DSMT4" ShapeID="_x0000_i1055" DrawAspect="Content" ObjectID="_1755348781"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1pt;height:14.1pt" o:ole="">
            <v:imagedata r:id="rId74" o:title=""/>
          </v:shape>
          <o:OLEObject Type="Embed" ProgID="Equation.DSMT4" ShapeID="_x0000_i1056" DrawAspect="Content" ObjectID="_1755348782"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1pt" o:ole="">
            <v:imagedata r:id="rId76" o:title=""/>
          </v:shape>
          <o:OLEObject Type="Embed" ProgID="Equation.DSMT4" ShapeID="_x0000_i1057" DrawAspect="Content" ObjectID="_1755348783"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6.2pt" o:ole="">
            <v:imagedata r:id="rId78" o:title=""/>
          </v:shape>
          <o:OLEObject Type="Embed" ProgID="Equation.DSMT4" ShapeID="_x0000_i1058" DrawAspect="Content" ObjectID="_1755348784"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10.2pt;height:12.9pt" o:ole="">
            <v:imagedata r:id="rId80" o:title=""/>
          </v:shape>
          <o:OLEObject Type="Embed" ProgID="Equation.DSMT4" ShapeID="_x0000_i1059" DrawAspect="Content" ObjectID="_1755348785"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1pt" o:ole="">
            <v:imagedata r:id="rId82" o:title=""/>
          </v:shape>
          <o:OLEObject Type="Embed" ProgID="Equation.DSMT4" ShapeID="_x0000_i1060" DrawAspect="Content" ObjectID="_1755348786" r:id="rId83"/>
        </w:object>
      </w:r>
      <w:r w:rsidR="004D603C" w:rsidRPr="007C0C20">
        <w:t xml:space="preserve"> is the angular frequency of the driving force.</w:t>
      </w:r>
    </w:p>
    <w:p w14:paraId="4C5B3332" w14:textId="5DD213D3" w:rsidR="004D603C" w:rsidRPr="007C0C20" w:rsidRDefault="004D603C" w:rsidP="004D603C">
      <w:r w:rsidRPr="007C0C20">
        <w:t xml:space="preserve">Duffing oscillator solution has been generated using </w:t>
      </w:r>
      <w:r w:rsidR="002206C1">
        <w:t xml:space="preserve">the </w:t>
      </w:r>
      <w:r w:rsidRPr="007C0C20">
        <w:t xml:space="preserve">Runge-Kuta method </w:t>
      </w:r>
      <w:r>
        <w:fldChar w:fldCharType="begin" w:fldLock="1"/>
      </w:r>
      <w:r w:rsidR="003943C4">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3)"},"properties":{"noteIndex":0},"schema":"https://github.com/citation-style-language/schema/raw/master/csl-citation.json"}</w:instrText>
      </w:r>
      <w:r>
        <w:fldChar w:fldCharType="separate"/>
      </w:r>
      <w:r w:rsidR="003943C4" w:rsidRPr="003943C4">
        <w:rPr>
          <w:noProof/>
        </w:rPr>
        <w:t>(12)</w:t>
      </w:r>
      <w:r>
        <w:fldChar w:fldCharType="end"/>
      </w:r>
      <w:r w:rsidRPr="007C0C20">
        <w:t xml:space="preserve"> and </w:t>
      </w:r>
      <w:r w:rsidR="002206C1">
        <w:t xml:space="preserve">the </w:t>
      </w:r>
      <w:r w:rsidRPr="007C0C20">
        <w:t xml:space="preserve">initial condition for Solving the equation is </w:t>
      </w:r>
      <w:r w:rsidR="009814CE" w:rsidRPr="009814CE">
        <w:rPr>
          <w:position w:val="-12"/>
        </w:rPr>
        <w:object w:dxaOrig="800" w:dyaOrig="360" w14:anchorId="28A1D87E">
          <v:shape id="_x0000_i1061" type="#_x0000_t75" style="width:39.9pt;height:18pt" o:ole="">
            <v:imagedata r:id="rId84" o:title=""/>
          </v:shape>
          <o:OLEObject Type="Embed" ProgID="Equation.DSMT4" ShapeID="_x0000_i1061" DrawAspect="Content" ObjectID="_1755348787" r:id="rId85"/>
        </w:object>
      </w:r>
      <w:r w:rsidRPr="007C0C20">
        <w:t xml:space="preserve"> and </w:t>
      </w:r>
      <w:r w:rsidR="009814CE" w:rsidRPr="009814CE">
        <w:rPr>
          <w:position w:val="-12"/>
        </w:rPr>
        <w:object w:dxaOrig="940" w:dyaOrig="360" w14:anchorId="6966A983">
          <v:shape id="_x0000_i1062" type="#_x0000_t75" style="width:47.1pt;height:18pt" o:ole="">
            <v:imagedata r:id="rId86" o:title=""/>
          </v:shape>
          <o:OLEObject Type="Embed" ProgID="Equation.DSMT4" ShapeID="_x0000_i1062" DrawAspect="Content" ObjectID="_1755348788" r:id="rId87"/>
        </w:object>
      </w:r>
      <w:r w:rsidRPr="007C0C20">
        <w:t xml:space="preserve"> .</w:t>
      </w:r>
    </w:p>
    <w:p w14:paraId="61C7D4D0" w14:textId="3C8DD967"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206C1">
        <w:t xml:space="preserve">was </w:t>
      </w:r>
      <w:r w:rsidRPr="007C0C20">
        <w:t xml:space="preserve">added to </w:t>
      </w:r>
      <w:r w:rsidR="002206C1">
        <w:t xml:space="preserve">the </w:t>
      </w:r>
      <w:r w:rsidRPr="007C0C20">
        <w:t xml:space="preserve">data to simulate </w:t>
      </w:r>
      <w:r w:rsidR="002206C1">
        <w:t>real-world</w:t>
      </w:r>
      <w:r w:rsidRPr="007C0C20">
        <w:t xml:space="preserve"> data.</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62271A41" w:rsidR="004D603C" w:rsidRDefault="002206C1" w:rsidP="004D603C">
      <w:r>
        <w:lastRenderedPageBreak/>
        <w:t>After</w:t>
      </w:r>
      <w:r w:rsidR="004D603C" w:rsidRPr="0085311E">
        <w:t xml:space="preserve"> the recurrent neural network (RNN) block, the data is remapped to its original statistical properties before being passed to the Rescaler</w:t>
      </w:r>
      <w:r w:rsidR="004D603C">
        <w:t xml:space="preserve"> Block</w:t>
      </w:r>
      <w:r w:rsidR="004D603C" w:rsidRPr="0085311E">
        <w:t xml:space="preserve">. The purpose of the Rescaler </w:t>
      </w:r>
      <w:r w:rsidR="004D603C">
        <w:t>B</w:t>
      </w:r>
      <w:r w:rsidR="004D603C" w:rsidRPr="0085311E">
        <w:t>lock is to further reduce the variation in the output, ultimately leading to a more stable and controlled model response.</w:t>
      </w:r>
    </w:p>
    <w:p w14:paraId="6A9E431E" w14:textId="2CCC0324" w:rsidR="007A2BB0" w:rsidRDefault="007A2BB0" w:rsidP="007A2BB0">
      <w:pPr>
        <w:pStyle w:val="Caption"/>
        <w:keepNext/>
      </w:pPr>
      <w:r>
        <w:t xml:space="preserve">Table </w:t>
      </w:r>
      <w:r>
        <w:fldChar w:fldCharType="begin"/>
      </w:r>
      <w:r>
        <w:instrText xml:space="preserve"> SEQ Table \* ARABIC </w:instrText>
      </w:r>
      <w:r>
        <w:fldChar w:fldCharType="separate"/>
      </w:r>
      <w:r w:rsidR="000436CE">
        <w:rPr>
          <w:noProof/>
        </w:rPr>
        <w:t>1</w:t>
      </w:r>
      <w:r>
        <w:fldChar w:fldCharType="end"/>
      </w:r>
      <w:r>
        <w:t>. CNN parameters. Out hyperparameter is 20</w:t>
      </w:r>
    </w:p>
    <w:tbl>
      <w:tblPr>
        <w:tblW w:w="7093" w:type="dxa"/>
        <w:jc w:val="center"/>
        <w:tblLook w:val="04A0" w:firstRow="1" w:lastRow="0" w:firstColumn="1" w:lastColumn="0" w:noHBand="0" w:noVBand="1"/>
      </w:tblPr>
      <w:tblGrid>
        <w:gridCol w:w="1351"/>
        <w:gridCol w:w="1634"/>
        <w:gridCol w:w="1206"/>
        <w:gridCol w:w="1336"/>
        <w:gridCol w:w="713"/>
        <w:gridCol w:w="853"/>
      </w:tblGrid>
      <w:tr w:rsidR="007A2BB0" w:rsidRPr="00D15F6C" w14:paraId="54219118" w14:textId="77777777" w:rsidTr="00CA3B16">
        <w:trPr>
          <w:trHeight w:val="196"/>
          <w:jc w:val="center"/>
        </w:trPr>
        <w:tc>
          <w:tcPr>
            <w:tcW w:w="1351" w:type="dxa"/>
            <w:tcBorders>
              <w:top w:val="nil"/>
              <w:left w:val="nil"/>
              <w:bottom w:val="nil"/>
              <w:right w:val="nil"/>
            </w:tcBorders>
            <w:shd w:val="clear" w:color="auto" w:fill="auto"/>
            <w:noWrap/>
            <w:vAlign w:val="center"/>
            <w:hideMark/>
          </w:tcPr>
          <w:p w14:paraId="5481D640" w14:textId="77777777" w:rsidR="007A2BB0" w:rsidRPr="00D15F6C" w:rsidRDefault="007A2BB0" w:rsidP="00CA3B16">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140534DD" w14:textId="77777777" w:rsidR="007A2BB0" w:rsidRPr="00D15F6C" w:rsidRDefault="007A2BB0" w:rsidP="00CA3B16">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26C9AD12" w14:textId="77777777" w:rsidR="007A2BB0" w:rsidRPr="00D15F6C" w:rsidRDefault="007A2BB0" w:rsidP="00CA3B16">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22015A84" w14:textId="77777777" w:rsidR="007A2BB0" w:rsidRPr="00D15F6C" w:rsidRDefault="007A2BB0" w:rsidP="00CA3B16">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28FA3EAA" w14:textId="77777777" w:rsidR="007A2BB0" w:rsidRPr="00D15F6C" w:rsidRDefault="007A2BB0" w:rsidP="00CA3B16">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2342C8E4" w14:textId="77777777" w:rsidR="007A2BB0" w:rsidRPr="00D15F6C" w:rsidRDefault="007A2BB0" w:rsidP="00CA3B16">
            <w:pPr>
              <w:ind w:firstLine="0"/>
              <w:jc w:val="center"/>
              <w:rPr>
                <w:color w:val="000000"/>
                <w:sz w:val="18"/>
                <w:szCs w:val="18"/>
              </w:rPr>
            </w:pPr>
            <w:r w:rsidRPr="00D15F6C">
              <w:rPr>
                <w:color w:val="000000"/>
                <w:sz w:val="18"/>
                <w:szCs w:val="18"/>
              </w:rPr>
              <w:t>padding</w:t>
            </w:r>
          </w:p>
        </w:tc>
      </w:tr>
      <w:tr w:rsidR="007A2BB0" w:rsidRPr="00D15F6C" w14:paraId="76F388BA" w14:textId="77777777" w:rsidTr="00CA3B16">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6C81D63" w14:textId="77777777" w:rsidR="007A2BB0" w:rsidRPr="00D15F6C" w:rsidRDefault="007A2BB0" w:rsidP="00CA3B16">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61C265F"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0F8E852"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47F57B83"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2F9035BF"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A6A9C1B"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199B1274" w14:textId="77777777" w:rsidTr="00CA3B16">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77D14E5D"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3B83D4C"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E145BA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E0D2E13"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AAD53E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678F6A5"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1297FC62" w14:textId="77777777" w:rsidTr="00CA3B16">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6D1F9F04" w14:textId="77777777" w:rsidR="007A2BB0" w:rsidRPr="00D15F6C" w:rsidRDefault="007A2BB0" w:rsidP="00CA3B16">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124431A"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2F36F5"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095C07E2"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AA72964"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EBB552"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35AB40C2"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6BB9FD29"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59320B9F"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FF4CB2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D232CD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97C8753"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9607D13"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52FFD449"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05E019D0"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14AF10C" w14:textId="77777777" w:rsidR="007A2BB0" w:rsidRPr="00D15F6C" w:rsidRDefault="007A2BB0" w:rsidP="00CA3B16">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30DFA7B"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4EFF1A"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39D5331" w14:textId="77777777" w:rsidR="007A2BB0" w:rsidRPr="00D15F6C" w:rsidRDefault="007A2BB0" w:rsidP="00CA3B16">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8D2637" w14:textId="77777777" w:rsidR="007A2BB0" w:rsidRPr="00D15F6C" w:rsidRDefault="007A2BB0" w:rsidP="00CA3B16">
            <w:pPr>
              <w:ind w:firstLine="0"/>
              <w:jc w:val="center"/>
              <w:rPr>
                <w:color w:val="000000"/>
                <w:sz w:val="18"/>
                <w:szCs w:val="18"/>
              </w:rPr>
            </w:pPr>
            <w:r w:rsidRPr="00D15F6C">
              <w:rPr>
                <w:color w:val="000000"/>
                <w:sz w:val="18"/>
                <w:szCs w:val="18"/>
              </w:rPr>
              <w:t>3</w:t>
            </w:r>
          </w:p>
        </w:tc>
      </w:tr>
      <w:tr w:rsidR="007A2BB0" w:rsidRPr="00D15F6C" w14:paraId="0F85C5B4"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3B7FD939"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2BD3E58"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210D7942"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CF190CD"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4CC84F"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EAD759C"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7CAE99D8" w14:textId="77777777" w:rsidTr="00CA3B16">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9FE50C0" w14:textId="77777777" w:rsidR="007A2BB0" w:rsidRPr="00D15F6C" w:rsidRDefault="007A2BB0" w:rsidP="00CA3B16">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4C6C9EBB"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E12429F"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D92D409"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4DD23EE"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2B81FF3"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1A4263A5"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150FB3D"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2AC33219"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D65A1E1"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F000270"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E6A6A64"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38040C9"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66D9715F"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FF577E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07058CEC" w14:textId="77777777" w:rsidR="007A2BB0" w:rsidRPr="00D15F6C" w:rsidRDefault="007A2BB0" w:rsidP="00CA3B16">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FBEF9B"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E23FE27"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5D9E6ED" w14:textId="77777777" w:rsidR="007A2BB0" w:rsidRPr="00D15F6C" w:rsidRDefault="007A2BB0" w:rsidP="00CA3B16">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37CD3E4" w14:textId="77777777" w:rsidR="007A2BB0" w:rsidRPr="00D15F6C" w:rsidRDefault="007A2BB0" w:rsidP="00CA3B16">
            <w:pPr>
              <w:ind w:firstLine="0"/>
              <w:jc w:val="center"/>
              <w:rPr>
                <w:color w:val="000000"/>
                <w:sz w:val="18"/>
                <w:szCs w:val="18"/>
              </w:rPr>
            </w:pPr>
            <w:r w:rsidRPr="00D15F6C">
              <w:rPr>
                <w:color w:val="000000"/>
                <w:sz w:val="18"/>
                <w:szCs w:val="18"/>
              </w:rPr>
              <w:t>15</w:t>
            </w:r>
          </w:p>
        </w:tc>
      </w:tr>
      <w:tr w:rsidR="007A2BB0" w:rsidRPr="00D15F6C" w14:paraId="10A18143"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EDF3569"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10C634"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2907030"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2CBD3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164211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956C3C6"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479B21E7" w14:textId="77777777" w:rsidTr="00CA3B16">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EE8AFCC" w14:textId="77777777" w:rsidR="007A2BB0" w:rsidRPr="00D15F6C" w:rsidRDefault="007A2BB0" w:rsidP="00CA3B16">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5FACF163" w14:textId="77777777" w:rsidR="007A2BB0" w:rsidRPr="00D15F6C" w:rsidRDefault="007A2BB0" w:rsidP="00CA3B16">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8B5395C"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B664275"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D1059A6" w14:textId="77777777" w:rsidR="007A2BB0" w:rsidRPr="00D15F6C" w:rsidRDefault="007A2BB0" w:rsidP="00CA3B16">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74BF24C" w14:textId="77777777" w:rsidR="007A2BB0" w:rsidRPr="00D15F6C" w:rsidRDefault="007A2BB0" w:rsidP="00CA3B16">
            <w:pPr>
              <w:ind w:firstLine="0"/>
              <w:jc w:val="center"/>
              <w:rPr>
                <w:color w:val="000000"/>
                <w:sz w:val="18"/>
                <w:szCs w:val="18"/>
              </w:rPr>
            </w:pPr>
            <w:r w:rsidRPr="00D15F6C">
              <w:rPr>
                <w:color w:val="000000"/>
                <w:sz w:val="18"/>
                <w:szCs w:val="18"/>
              </w:rPr>
              <w:t>1</w:t>
            </w:r>
          </w:p>
        </w:tc>
      </w:tr>
      <w:tr w:rsidR="007A2BB0" w:rsidRPr="00D15F6C" w14:paraId="0CCEEA89"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570820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6838D141"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C0A9D7"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08408748"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2E929765"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8C6C70C"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6F65956E"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9082EB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9F4C4A6"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4E28E78D"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247DE7F"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A2F728B"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94A387B"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4524E012"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722997E" w14:textId="77777777" w:rsidR="007A2BB0" w:rsidRPr="00D15F6C" w:rsidRDefault="007A2BB0" w:rsidP="00CA3B16">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75674C6A"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6EB6FF4"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6132976A"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6CE7AB0D"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0E9A00FF" w14:textId="77777777" w:rsidR="007A2BB0" w:rsidRPr="00D15F6C" w:rsidRDefault="007A2BB0" w:rsidP="00CA3B16">
            <w:pPr>
              <w:ind w:firstLine="0"/>
              <w:jc w:val="center"/>
              <w:rPr>
                <w:color w:val="000000"/>
                <w:sz w:val="18"/>
                <w:szCs w:val="18"/>
              </w:rPr>
            </w:pPr>
            <w:r w:rsidRPr="00D15F6C">
              <w:rPr>
                <w:color w:val="000000"/>
                <w:sz w:val="18"/>
                <w:szCs w:val="18"/>
              </w:rPr>
              <w:t>-</w:t>
            </w:r>
          </w:p>
        </w:tc>
      </w:tr>
    </w:tbl>
    <w:p w14:paraId="32B4FD8A" w14:textId="3DC0D565" w:rsidR="007A2BB0" w:rsidRDefault="007A2BB0" w:rsidP="007A2BB0">
      <w:pPr>
        <w:pStyle w:val="Caption"/>
        <w:keepNext/>
      </w:pPr>
      <w:r>
        <w:t xml:space="preserve">Table </w:t>
      </w:r>
      <w:r>
        <w:fldChar w:fldCharType="begin"/>
      </w:r>
      <w:r>
        <w:instrText xml:space="preserve"> SEQ Table \* ARABIC </w:instrText>
      </w:r>
      <w:r>
        <w:fldChar w:fldCharType="separate"/>
      </w:r>
      <w:r w:rsidR="000436CE">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7A2BB0" w:rsidRPr="000704F7" w14:paraId="3AD9E062" w14:textId="77777777" w:rsidTr="00CA3B16">
        <w:trPr>
          <w:trHeight w:val="241"/>
          <w:jc w:val="center"/>
        </w:trPr>
        <w:tc>
          <w:tcPr>
            <w:tcW w:w="1051" w:type="dxa"/>
            <w:tcBorders>
              <w:top w:val="nil"/>
              <w:left w:val="nil"/>
              <w:bottom w:val="single" w:sz="8" w:space="0" w:color="auto"/>
              <w:right w:val="nil"/>
            </w:tcBorders>
            <w:shd w:val="clear" w:color="auto" w:fill="auto"/>
            <w:noWrap/>
            <w:vAlign w:val="center"/>
            <w:hideMark/>
          </w:tcPr>
          <w:p w14:paraId="646F594B" w14:textId="77777777" w:rsidR="007A2BB0" w:rsidRPr="000704F7" w:rsidRDefault="007A2BB0" w:rsidP="00CA3B16">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EC17B00" w14:textId="77777777" w:rsidR="007A2BB0" w:rsidRPr="000704F7" w:rsidRDefault="007A2BB0" w:rsidP="00CA3B16">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F985FED" w14:textId="77777777" w:rsidR="007A2BB0" w:rsidRPr="000704F7" w:rsidRDefault="007A2BB0" w:rsidP="00CA3B16">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13A4F864" w14:textId="77777777" w:rsidR="007A2BB0" w:rsidRPr="000704F7" w:rsidRDefault="007A2BB0" w:rsidP="00CA3B16">
            <w:pPr>
              <w:ind w:firstLine="0"/>
              <w:jc w:val="center"/>
              <w:rPr>
                <w:color w:val="000000"/>
                <w:sz w:val="22"/>
                <w:szCs w:val="22"/>
              </w:rPr>
            </w:pPr>
            <w:r w:rsidRPr="000704F7">
              <w:rPr>
                <w:color w:val="000000"/>
                <w:sz w:val="22"/>
                <w:szCs w:val="22"/>
              </w:rPr>
              <w:t>Stage 2</w:t>
            </w:r>
          </w:p>
        </w:tc>
      </w:tr>
      <w:tr w:rsidR="007A2BB0" w:rsidRPr="000704F7" w14:paraId="26BEF008" w14:textId="77777777" w:rsidTr="00CA3B16">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381D117" w14:textId="77777777" w:rsidR="007A2BB0" w:rsidRPr="000704F7" w:rsidRDefault="007A2BB0" w:rsidP="00CA3B16">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63F2FC1" w14:textId="77777777" w:rsidR="007A2BB0" w:rsidRPr="000704F7" w:rsidRDefault="007A2BB0" w:rsidP="00CA3B16">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3117D522" w14:textId="77777777" w:rsidR="007A2BB0" w:rsidRPr="000704F7" w:rsidRDefault="007A2BB0" w:rsidP="00CA3B16">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A5840E8" w14:textId="77777777" w:rsidR="007A2BB0" w:rsidRPr="000704F7" w:rsidRDefault="007A2BB0" w:rsidP="00CA3B16">
            <w:pPr>
              <w:ind w:firstLine="0"/>
              <w:jc w:val="center"/>
              <w:rPr>
                <w:color w:val="000000"/>
                <w:sz w:val="22"/>
                <w:szCs w:val="22"/>
              </w:rPr>
            </w:pPr>
            <w:r w:rsidRPr="000704F7">
              <w:rPr>
                <w:color w:val="000000"/>
                <w:sz w:val="22"/>
                <w:szCs w:val="22"/>
              </w:rPr>
              <w:t>SGD</w:t>
            </w:r>
          </w:p>
        </w:tc>
      </w:tr>
      <w:tr w:rsidR="007A2BB0" w:rsidRPr="000704F7" w14:paraId="63FD60F3" w14:textId="77777777" w:rsidTr="00CA3B16">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60B1E2E" w14:textId="77777777" w:rsidR="007A2BB0" w:rsidRPr="000704F7" w:rsidRDefault="007A2BB0" w:rsidP="00CA3B16">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739171D2" w14:textId="77777777" w:rsidR="007A2BB0" w:rsidRPr="000704F7" w:rsidRDefault="007A2BB0" w:rsidP="00CA3B16">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2DC87E73" w14:textId="77777777" w:rsidR="007A2BB0" w:rsidRPr="000704F7" w:rsidRDefault="007A2BB0" w:rsidP="00CA3B16">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7FA7D0AC" w14:textId="77777777" w:rsidR="007A2BB0" w:rsidRPr="000704F7" w:rsidRDefault="007A2BB0" w:rsidP="00CA3B16">
            <w:pPr>
              <w:ind w:firstLine="0"/>
              <w:jc w:val="center"/>
              <w:rPr>
                <w:color w:val="000000"/>
                <w:sz w:val="22"/>
                <w:szCs w:val="22"/>
              </w:rPr>
            </w:pPr>
            <w:r w:rsidRPr="000704F7">
              <w:rPr>
                <w:color w:val="000000"/>
                <w:sz w:val="22"/>
                <w:szCs w:val="22"/>
              </w:rPr>
              <w:t>5.00E-04</w:t>
            </w:r>
          </w:p>
        </w:tc>
      </w:tr>
      <w:tr w:rsidR="007A2BB0" w:rsidRPr="000704F7" w14:paraId="54E85B20" w14:textId="77777777" w:rsidTr="00CA3B16">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A7D3DE5" w14:textId="77777777" w:rsidR="007A2BB0" w:rsidRPr="000704F7" w:rsidRDefault="007A2BB0" w:rsidP="00CA3B16">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01BC3816" w14:textId="77777777" w:rsidR="007A2BB0" w:rsidRPr="000704F7" w:rsidRDefault="007A2BB0" w:rsidP="00CA3B16">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2CC058D1" w14:textId="77777777" w:rsidR="007A2BB0" w:rsidRPr="000704F7" w:rsidRDefault="007A2BB0" w:rsidP="00CA3B16">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6A1C25F0" w14:textId="77777777" w:rsidR="007A2BB0" w:rsidRPr="000704F7" w:rsidRDefault="007A2BB0" w:rsidP="00CA3B16">
            <w:pPr>
              <w:ind w:firstLine="0"/>
              <w:jc w:val="center"/>
              <w:rPr>
                <w:color w:val="000000"/>
                <w:sz w:val="22"/>
                <w:szCs w:val="22"/>
              </w:rPr>
            </w:pPr>
            <w:r w:rsidRPr="000704F7">
              <w:rPr>
                <w:color w:val="000000"/>
                <w:sz w:val="22"/>
                <w:szCs w:val="22"/>
              </w:rPr>
              <w:t>-</w:t>
            </w:r>
          </w:p>
        </w:tc>
      </w:tr>
      <w:tr w:rsidR="007A2BB0" w:rsidRPr="000704F7" w14:paraId="6E71C725" w14:textId="77777777" w:rsidTr="00CA3B16">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FCCCE3" w14:textId="77777777" w:rsidR="007A2BB0" w:rsidRPr="000704F7" w:rsidRDefault="007A2BB0" w:rsidP="00CA3B16">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2D4D20BE" w14:textId="77777777" w:rsidR="007A2BB0" w:rsidRPr="000704F7" w:rsidRDefault="007A2BB0" w:rsidP="00CA3B16">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02EDF1AB" w14:textId="77777777" w:rsidR="007A2BB0" w:rsidRPr="000704F7" w:rsidRDefault="007A2BB0" w:rsidP="00CA3B16">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7D5CDC06" w14:textId="77777777" w:rsidR="007A2BB0" w:rsidRPr="000704F7" w:rsidRDefault="007A2BB0" w:rsidP="00CA3B16">
            <w:pPr>
              <w:ind w:firstLine="0"/>
              <w:jc w:val="center"/>
              <w:rPr>
                <w:color w:val="000000"/>
                <w:sz w:val="22"/>
                <w:szCs w:val="22"/>
              </w:rPr>
            </w:pPr>
            <w:r w:rsidRPr="000704F7">
              <w:rPr>
                <w:color w:val="000000"/>
                <w:sz w:val="22"/>
                <w:szCs w:val="22"/>
              </w:rPr>
              <w:t>-</w:t>
            </w:r>
          </w:p>
        </w:tc>
      </w:tr>
      <w:tr w:rsidR="007A2BB0" w:rsidRPr="000704F7" w14:paraId="1E1B1440" w14:textId="77777777" w:rsidTr="00CA3B16">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F1B5AD" w14:textId="77777777" w:rsidR="007A2BB0" w:rsidRPr="000704F7" w:rsidRDefault="007A2BB0" w:rsidP="00CA3B16">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CD38297" w14:textId="77777777" w:rsidR="007A2BB0" w:rsidRPr="000704F7" w:rsidRDefault="007A2BB0" w:rsidP="00CA3B16">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945C567" w14:textId="77777777" w:rsidR="007A2BB0" w:rsidRPr="000704F7" w:rsidRDefault="007A2BB0" w:rsidP="00CA3B16">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4B2E57F" w14:textId="77777777" w:rsidR="007A2BB0" w:rsidRPr="000704F7" w:rsidRDefault="007A2BB0" w:rsidP="00CA3B16">
            <w:pPr>
              <w:ind w:firstLine="0"/>
              <w:jc w:val="center"/>
              <w:rPr>
                <w:color w:val="000000"/>
                <w:sz w:val="22"/>
                <w:szCs w:val="22"/>
              </w:rPr>
            </w:pPr>
            <w:r w:rsidRPr="000704F7">
              <w:rPr>
                <w:color w:val="000000"/>
                <w:sz w:val="22"/>
                <w:szCs w:val="22"/>
              </w:rPr>
              <w:t>MSE</w:t>
            </w:r>
          </w:p>
        </w:tc>
      </w:tr>
    </w:tbl>
    <w:p w14:paraId="110DB2FC" w14:textId="77777777" w:rsidR="004838D1" w:rsidRPr="009A0164" w:rsidRDefault="004838D1" w:rsidP="004838D1">
      <w:pPr>
        <w:pStyle w:val="Heading2"/>
      </w:pPr>
      <w:r w:rsidRPr="009A0164">
        <w:t xml:space="preserve">Structure </w:t>
      </w:r>
    </w:p>
    <w:p w14:paraId="559826B7" w14:textId="025130E4" w:rsidR="004838D1" w:rsidRDefault="004838D1" w:rsidP="004838D1">
      <w:r>
        <w:t xml:space="preserve">The architecture of the model </w:t>
      </w:r>
      <w:r w:rsidR="00BC2439">
        <w:t>is</w:t>
      </w:r>
      <w:r>
        <w:t xml:space="preserve"> shown </w:t>
      </w:r>
      <w:r w:rsidR="002206C1">
        <w:t>in</w:t>
      </w:r>
      <w:r>
        <w:t xml:space="preserve"> </w:t>
      </w:r>
      <w:r>
        <w:fldChar w:fldCharType="begin"/>
      </w:r>
      <w:r>
        <w:instrText xml:space="preserve"> REF _Ref144497940 \h </w:instrText>
      </w:r>
      <w:r>
        <w:fldChar w:fldCharType="separate"/>
      </w:r>
      <w:r w:rsidR="000436CE">
        <w:t xml:space="preserve">Figure </w:t>
      </w:r>
      <w:r w:rsidR="000436CE">
        <w:rPr>
          <w:noProof/>
        </w:rPr>
        <w:t>2</w:t>
      </w:r>
      <w:r w:rsidR="000436CE">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943C4">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4)"},"properties":{"noteIndex":0},"schema":"https://github.com/citation-style-language/schema/raw/master/csl-citation.json"}</w:instrText>
      </w:r>
      <w:r>
        <w:fldChar w:fldCharType="separate"/>
      </w:r>
      <w:r w:rsidR="003943C4" w:rsidRPr="003943C4">
        <w:rPr>
          <w:noProof/>
        </w:rPr>
        <w:t>(13)</w:t>
      </w:r>
      <w:r>
        <w:fldChar w:fldCharType="end"/>
      </w:r>
      <w:r>
        <w:t xml:space="preserve"> in a convolutional neural network (CNN) </w:t>
      </w:r>
      <w:r>
        <w:fldChar w:fldCharType="begin" w:fldLock="1"/>
      </w:r>
      <w:r w:rsidR="003943C4">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5)"},"properties":{"noteIndex":0},"schema":"https://github.com/citation-style-language/schema/raw/master/csl-citation.json"}</w:instrText>
      </w:r>
      <w:r>
        <w:fldChar w:fldCharType="separate"/>
      </w:r>
      <w:r w:rsidR="003943C4" w:rsidRPr="003943C4">
        <w:rPr>
          <w:noProof/>
        </w:rPr>
        <w:t>(14)</w:t>
      </w:r>
      <w:r>
        <w:fldChar w:fldCharType="end"/>
      </w:r>
      <w:r>
        <w:t>. These Inception Blocks serve as robust feature extractors, enabling the model to discern intricate patterns and relevant features from the input data.</w:t>
      </w:r>
    </w:p>
    <w:p w14:paraId="59095846" w14:textId="3A2949D7"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287AFD">
        <w:t xml:space="preserve">the Koopman Operator </w:t>
      </w:r>
      <w:r>
        <w:t xml:space="preserve">evolution function </w:t>
      </w:r>
      <w:r w:rsidR="009814CE" w:rsidRPr="009814CE">
        <w:rPr>
          <w:position w:val="-6"/>
        </w:rPr>
        <w:object w:dxaOrig="260" w:dyaOrig="279" w14:anchorId="29FC8218">
          <v:shape id="_x0000_i1063" type="#_x0000_t75" style="width:12.9pt;height:14.1pt" o:ole="">
            <v:imagedata r:id="rId23" o:title=""/>
          </v:shape>
          <o:OLEObject Type="Embed" ProgID="Equation.DSMT4" ShapeID="_x0000_i1063" DrawAspect="Content" ObjectID="_1755348789" r:id="rId88"/>
        </w:object>
      </w:r>
      <w:r>
        <w:t>. It is important to note that this linear layer operates without an activation function and bias, preserving the linear nature of the Koopman operator's transformation.</w:t>
      </w:r>
    </w:p>
    <w:p w14:paraId="205A8A0F" w14:textId="47DB6E49" w:rsidR="004D603C" w:rsidRDefault="004D603C" w:rsidP="004D603C">
      <w:r w:rsidRPr="00A75D6D">
        <w:t xml:space="preserve">Transitioning from </w:t>
      </w:r>
      <w:r w:rsidR="00287AFD">
        <w:t xml:space="preserve">the Koopman Operator </w:t>
      </w:r>
      <w:r w:rsidRPr="00A75D6D">
        <w:t xml:space="preserve">layer, the architecture takes an intriguing turn with the integration of a two-layer Long Short-Term Memory (LSTM) </w:t>
      </w:r>
      <w:r w:rsidRPr="00A75D6D">
        <w:fldChar w:fldCharType="begin" w:fldLock="1"/>
      </w:r>
      <w:r w:rsidR="003943C4">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6)"},"properties":{"noteIndex":0},"schema":"https://github.com/citation-style-language/schema/raw/master/csl-citation.json"}</w:instrText>
      </w:r>
      <w:r w:rsidRPr="00A75D6D">
        <w:fldChar w:fldCharType="separate"/>
      </w:r>
      <w:r w:rsidR="003943C4" w:rsidRPr="003943C4">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059EC73" w14:textId="76323725" w:rsidR="006731DA" w:rsidRDefault="006731DA" w:rsidP="006731DA">
      <w:pPr>
        <w:pStyle w:val="Heading2"/>
      </w:pPr>
      <w:r>
        <w:t>Training</w:t>
      </w:r>
    </w:p>
    <w:p w14:paraId="1E986899" w14:textId="6FC0B207" w:rsidR="005D3300" w:rsidRPr="005D3300" w:rsidRDefault="005D3300" w:rsidP="00BC2439">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the Koopman</w:t>
      </w:r>
      <w:r w:rsidR="00BC2439">
        <w:t xml:space="preserve"> </w:t>
      </w:r>
      <w:r w:rsidR="005F7AE5">
        <w:t xml:space="preserve">Operator </w:t>
      </w:r>
      <w:r w:rsidR="0031459A">
        <w:t>does not</w:t>
      </w:r>
      <w:r w:rsidRPr="005D3300">
        <w:t xml:space="preserve"> remain confined solely to the Koopman part; instead, it spreads throughout the network. In a sense, the network operates as a black box, handling this evolution internally.</w:t>
      </w:r>
    </w:p>
    <w:p w14:paraId="639502B7" w14:textId="77777777" w:rsidR="002F3614" w:rsidRDefault="002F3614" w:rsidP="005D3300"/>
    <w:p w14:paraId="3343A58E" w14:textId="77777777" w:rsidR="002F3614" w:rsidRDefault="002F3614" w:rsidP="002F3614">
      <w:pPr>
        <w:keepNext/>
        <w:jc w:val="center"/>
      </w:pPr>
      <w:r w:rsidRPr="00F32B89">
        <w:rPr>
          <w:noProof/>
          <w:lang w:val="en-GB" w:eastAsia="en-GB"/>
        </w:rPr>
        <w:lastRenderedPageBreak/>
        <w:drawing>
          <wp:inline distT="0" distB="0" distL="0" distR="0" wp14:anchorId="4FB07B4D" wp14:editId="47F89925">
            <wp:extent cx="5524500" cy="1841500"/>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89" cstate="print">
                      <a:extLst>
                        <a:ext uri="{28A0092B-C50C-407E-A947-70E740481C1C}">
                          <a14:useLocalDpi xmlns:a14="http://schemas.microsoft.com/office/drawing/2010/main" val="0"/>
                        </a:ext>
                        <a:ext uri="{96DAC541-7B7A-43D3-8B79-37D633B846F1}">
                          <asvg:svgBlip xmlns:asvg="http://schemas.microsoft.com/office/drawing/2016/SVG/main" r:embed="rId90"/>
                        </a:ext>
                      </a:extLst>
                    </a:blip>
                    <a:stretch>
                      <a:fillRect/>
                    </a:stretch>
                  </pic:blipFill>
                  <pic:spPr>
                    <a:xfrm>
                      <a:off x="0" y="0"/>
                      <a:ext cx="5526795" cy="1842265"/>
                    </a:xfrm>
                    <a:prstGeom prst="rect">
                      <a:avLst/>
                    </a:prstGeom>
                  </pic:spPr>
                </pic:pic>
              </a:graphicData>
            </a:graphic>
          </wp:inline>
        </w:drawing>
      </w:r>
    </w:p>
    <w:p w14:paraId="4532FA13" w14:textId="26EA0F0E" w:rsidR="002F3614" w:rsidRDefault="002F3614" w:rsidP="002F3614">
      <w:pPr>
        <w:pStyle w:val="Caption"/>
      </w:pPr>
      <w:bookmarkStart w:id="10" w:name="_Ref144684540"/>
      <w:r>
        <w:t xml:space="preserve">Figure </w:t>
      </w:r>
      <w:r>
        <w:fldChar w:fldCharType="begin"/>
      </w:r>
      <w:r>
        <w:instrText xml:space="preserve"> SEQ Figure \* ARABIC </w:instrText>
      </w:r>
      <w:r>
        <w:fldChar w:fldCharType="separate"/>
      </w:r>
      <w:r w:rsidR="000436CE">
        <w:rPr>
          <w:noProof/>
        </w:rPr>
        <w:t>3</w:t>
      </w:r>
      <w:r>
        <w:fldChar w:fldCharType="end"/>
      </w:r>
      <w:bookmarkEnd w:id="10"/>
      <w:r>
        <w:t>.</w:t>
      </w:r>
      <w:r w:rsidRPr="00DC74EB">
        <w:t xml:space="preserve"> </w:t>
      </w:r>
      <w:r w:rsidRPr="002F3614">
        <w:t xml:space="preserve">Robustness against noise </w:t>
      </w:r>
      <w:r w:rsidRPr="009814CE">
        <w:rPr>
          <w:position w:val="-10"/>
        </w:rPr>
        <w:object w:dxaOrig="720" w:dyaOrig="320" w14:anchorId="2FC1A780">
          <v:shape id="_x0000_i1064" type="#_x0000_t75" style="width:36pt;height:16.2pt" o:ole="">
            <v:imagedata r:id="rId91" o:title=""/>
          </v:shape>
          <o:OLEObject Type="Embed" ProgID="Equation.DSMT4" ShapeID="_x0000_i1064" DrawAspect="Content" ObjectID="_1755348790" r:id="rId92"/>
        </w:object>
      </w:r>
    </w:p>
    <w:p w14:paraId="0F925098" w14:textId="77777777" w:rsidR="002F3614" w:rsidRDefault="002F3614" w:rsidP="002F3614">
      <w:pPr>
        <w:keepNext/>
        <w:jc w:val="center"/>
      </w:pPr>
      <w:r>
        <w:rPr>
          <w:noProof/>
          <w:lang w:val="en-GB" w:eastAsia="en-GB"/>
        </w:rPr>
        <w:drawing>
          <wp:inline distT="0" distB="0" distL="0" distR="0" wp14:anchorId="2A9EBA42" wp14:editId="3FD17D95">
            <wp:extent cx="5444490" cy="1815019"/>
            <wp:effectExtent l="0" t="0" r="381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212980168"/>
                    <pic:cNvPicPr/>
                  </pic:nvPicPr>
                  <pic:blipFill>
                    <a:blip r:embed="rId93" cstate="print">
                      <a:extLst>
                        <a:ext uri="{28A0092B-C50C-407E-A947-70E740481C1C}">
                          <a14:useLocalDpi xmlns:a14="http://schemas.microsoft.com/office/drawing/2010/main" val="0"/>
                        </a:ext>
                        <a:ext uri="{96DAC541-7B7A-43D3-8B79-37D633B846F1}">
                          <asvg:svgBlip xmlns:asvg="http://schemas.microsoft.com/office/drawing/2016/SVG/main" r:embed="rId94"/>
                        </a:ext>
                      </a:extLst>
                    </a:blip>
                    <a:stretch>
                      <a:fillRect/>
                    </a:stretch>
                  </pic:blipFill>
                  <pic:spPr>
                    <a:xfrm>
                      <a:off x="0" y="0"/>
                      <a:ext cx="5468748" cy="1823106"/>
                    </a:xfrm>
                    <a:prstGeom prst="rect">
                      <a:avLst/>
                    </a:prstGeom>
                  </pic:spPr>
                </pic:pic>
              </a:graphicData>
            </a:graphic>
          </wp:inline>
        </w:drawing>
      </w:r>
    </w:p>
    <w:p w14:paraId="7B2A8E36" w14:textId="616517E9" w:rsidR="002F3614" w:rsidRPr="00A907A8" w:rsidRDefault="002F3614" w:rsidP="002F3614">
      <w:pPr>
        <w:pStyle w:val="Caption"/>
      </w:pPr>
      <w:bookmarkStart w:id="11" w:name="_Ref144686575"/>
      <w:bookmarkStart w:id="12" w:name="_Ref144686538"/>
      <w:r>
        <w:t xml:space="preserve">Figure </w:t>
      </w:r>
      <w:r>
        <w:fldChar w:fldCharType="begin"/>
      </w:r>
      <w:r>
        <w:instrText xml:space="preserve"> SEQ Figure \* ARABIC </w:instrText>
      </w:r>
      <w:r>
        <w:fldChar w:fldCharType="separate"/>
      </w:r>
      <w:r w:rsidR="000436CE">
        <w:rPr>
          <w:noProof/>
        </w:rPr>
        <w:t>4</w:t>
      </w:r>
      <w:r>
        <w:fldChar w:fldCharType="end"/>
      </w:r>
      <w:bookmarkEnd w:id="11"/>
      <w:r>
        <w:t>.</w:t>
      </w:r>
      <w:r w:rsidRPr="00A907A8">
        <w:rPr>
          <w:b w:val="0"/>
          <w:bCs w:val="0"/>
          <w:sz w:val="24"/>
          <w:szCs w:val="24"/>
        </w:rPr>
        <w:t xml:space="preserve"> </w:t>
      </w:r>
      <w:bookmarkEnd w:id="12"/>
      <w:r w:rsidRPr="002F3614">
        <w:t xml:space="preserve">Robustness against noise </w:t>
      </w:r>
      <w:r w:rsidRPr="009814CE">
        <w:rPr>
          <w:position w:val="-10"/>
        </w:rPr>
        <w:object w:dxaOrig="859" w:dyaOrig="320" w14:anchorId="478D3761">
          <v:shape id="_x0000_i1065" type="#_x0000_t75" style="width:42.9pt;height:16.2pt" o:ole="">
            <v:imagedata r:id="rId95" o:title=""/>
          </v:shape>
          <o:OLEObject Type="Embed" ProgID="Equation.DSMT4" ShapeID="_x0000_i1065" DrawAspect="Content" ObjectID="_1755348791" r:id="rId96"/>
        </w:object>
      </w:r>
    </w:p>
    <w:p w14:paraId="57F181A2" w14:textId="66960F3A"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4B2B5A70"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6" type="#_x0000_t75" style="width:12.9pt;height:18pt" o:ole="">
            <v:imagedata r:id="rId97" o:title=""/>
          </v:shape>
          <o:OLEObject Type="Embed" ProgID="Equation.DSMT4" ShapeID="_x0000_i1066" DrawAspect="Content" ObjectID="_1755348792" r:id="rId98"/>
        </w:object>
      </w:r>
      <w:r>
        <w:t xml:space="preserve"> to </w:t>
      </w:r>
      <w:r w:rsidR="009814CE" w:rsidRPr="009814CE">
        <w:rPr>
          <w:position w:val="-12"/>
        </w:rPr>
        <w:object w:dxaOrig="499" w:dyaOrig="360" w14:anchorId="658B4AE1">
          <v:shape id="_x0000_i1067" type="#_x0000_t75" style="width:24.9pt;height:18pt" o:ole="">
            <v:imagedata r:id="rId99" o:title=""/>
          </v:shape>
          <o:OLEObject Type="Embed" ProgID="Equation.DSMT4" ShapeID="_x0000_i1067" DrawAspect="Content" ObjectID="_1755348793" r:id="rId100"/>
        </w:object>
      </w:r>
      <w:r>
        <w:t xml:space="preserve"> (KPH is </w:t>
      </w:r>
      <w:r w:rsidR="002206C1">
        <w:t>the</w:t>
      </w:r>
      <w:r>
        <w:t xml:space="preserve"> </w:t>
      </w:r>
      <w:r w:rsidR="00CE175F">
        <w:t>Hyperparameters</w:t>
      </w:r>
      <w:r>
        <w:t xml:space="preserve"> and due to </w:t>
      </w:r>
      <w:r w:rsidR="00CE175F">
        <w:t xml:space="preserve">the </w:t>
      </w:r>
      <w:r>
        <w:t>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8" type="#_x0000_t75" style="width:228pt;height:33.9pt" o:ole="">
            <v:imagedata r:id="rId101" o:title=""/>
          </v:shape>
          <o:OLEObject Type="Embed" ProgID="Equation.DSMT4" ShapeID="_x0000_i1068" DrawAspect="Content" ObjectID="_1755348794" r:id="rId102"/>
        </w:object>
      </w:r>
      <w:r w:rsidR="009814CE" w:rsidRPr="009814CE">
        <w:rPr>
          <w:position w:val="-6"/>
        </w:rPr>
        <w:object w:dxaOrig="100" w:dyaOrig="100" w14:anchorId="52D532CE">
          <v:shape id="_x0000_i1069" type="#_x0000_t75" style="width:5.1pt;height:5.1pt" o:ole="">
            <v:imagedata r:id="rId103" o:title=""/>
          </v:shape>
          <o:OLEObject Type="Embed" ProgID="Equation.DSMT4" ShapeID="_x0000_i1069" DrawAspect="Content" ObjectID="_1755348795" r:id="rId104"/>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D71EBB1" w14:textId="0B6F74DA" w:rsidR="00305E62" w:rsidRPr="009A0164" w:rsidRDefault="00032FED">
      <w:pPr>
        <w:pStyle w:val="Heading1"/>
      </w:pPr>
      <w:r w:rsidRPr="009A0164">
        <w:t>Results and Discussion</w:t>
      </w:r>
    </w:p>
    <w:p w14:paraId="16A54C7E" w14:textId="7415662A"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w:t>
      </w:r>
      <w:r w:rsidR="00CE175F">
        <w:t>features</w:t>
      </w:r>
      <w:r w:rsidR="00FE5B12">
        <w:t xml:space="preserve"> was 200 previous </w:t>
      </w:r>
      <w:r w:rsidR="00CE175F">
        <w:t>samples</w:t>
      </w:r>
      <w:r w:rsidR="00FE5B12">
        <w:t>.</w:t>
      </w:r>
    </w:p>
    <w:p w14:paraId="613FFD94" w14:textId="77777777" w:rsidR="0079779D" w:rsidRDefault="0079779D" w:rsidP="00292B1E"/>
    <w:p w14:paraId="0638F89F" w14:textId="77777777" w:rsidR="0079779D" w:rsidRDefault="0079779D" w:rsidP="00292B1E"/>
    <w:p w14:paraId="513BF9D5" w14:textId="77777777" w:rsidR="0079779D" w:rsidRDefault="0079779D" w:rsidP="0079779D">
      <w:pPr>
        <w:keepNext/>
        <w:jc w:val="center"/>
      </w:pPr>
      <w:r>
        <w:rPr>
          <w:noProof/>
          <w:lang w:val="en-GB" w:eastAsia="en-GB"/>
        </w:rPr>
        <w:lastRenderedPageBreak/>
        <w:drawing>
          <wp:inline distT="0" distB="0" distL="0" distR="0" wp14:anchorId="7961FB65" wp14:editId="3EF64F1F">
            <wp:extent cx="3088057" cy="2168979"/>
            <wp:effectExtent l="0" t="0" r="0" b="3175"/>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05" cstate="print">
                      <a:extLst>
                        <a:ext uri="{28A0092B-C50C-407E-A947-70E740481C1C}">
                          <a14:useLocalDpi xmlns:a14="http://schemas.microsoft.com/office/drawing/2010/main" val="0"/>
                        </a:ext>
                        <a:ext uri="{96DAC541-7B7A-43D3-8B79-37D633B846F1}">
                          <asvg:svgBlip xmlns:asvg="http://schemas.microsoft.com/office/drawing/2016/SVG/main" r:embed="rId106"/>
                        </a:ext>
                      </a:extLst>
                    </a:blip>
                    <a:srcRect l="5348" t="7913" r="13744" b="6845"/>
                    <a:stretch/>
                  </pic:blipFill>
                  <pic:spPr bwMode="auto">
                    <a:xfrm>
                      <a:off x="0" y="0"/>
                      <a:ext cx="3089486" cy="2169982"/>
                    </a:xfrm>
                    <a:prstGeom prst="rect">
                      <a:avLst/>
                    </a:prstGeom>
                    <a:ln>
                      <a:noFill/>
                    </a:ln>
                    <a:extLst>
                      <a:ext uri="{53640926-AAD7-44D8-BBD7-CCE9431645EC}">
                        <a14:shadowObscured xmlns:a14="http://schemas.microsoft.com/office/drawing/2010/main"/>
                      </a:ext>
                    </a:extLst>
                  </pic:spPr>
                </pic:pic>
              </a:graphicData>
            </a:graphic>
          </wp:inline>
        </w:drawing>
      </w:r>
    </w:p>
    <w:p w14:paraId="04EC5412" w14:textId="1DCA5641" w:rsidR="0079779D" w:rsidRDefault="0079779D" w:rsidP="0079779D">
      <w:pPr>
        <w:pStyle w:val="Caption"/>
      </w:pPr>
      <w:bookmarkStart w:id="13" w:name="_Ref144687668"/>
      <w:r>
        <w:t xml:space="preserve">Figure </w:t>
      </w:r>
      <w:r>
        <w:fldChar w:fldCharType="begin"/>
      </w:r>
      <w:r>
        <w:instrText xml:space="preserve"> SEQ Figure \* ARABIC </w:instrText>
      </w:r>
      <w:r>
        <w:fldChar w:fldCharType="separate"/>
      </w:r>
      <w:r w:rsidR="000436CE">
        <w:rPr>
          <w:noProof/>
        </w:rPr>
        <w:t>5</w:t>
      </w:r>
      <w:r>
        <w:fldChar w:fldCharType="end"/>
      </w:r>
      <w:bookmarkEnd w:id="13"/>
      <w:r>
        <w:t>. Koopman Layer Eigen values</w:t>
      </w:r>
    </w:p>
    <w:p w14:paraId="2D04996D" w14:textId="52A6A6BB" w:rsidR="00292B1E" w:rsidRDefault="007C696A" w:rsidP="00292B1E">
      <w:r w:rsidRPr="007C696A">
        <w:t>Throughout this research paper, the parameter values are consistently defined as follows:</w:t>
      </w:r>
      <w:r w:rsidR="00292B1E" w:rsidRPr="009814CE">
        <w:rPr>
          <w:position w:val="-6"/>
        </w:rPr>
        <w:object w:dxaOrig="660" w:dyaOrig="279" w14:anchorId="7D5DC2DF">
          <v:shape id="_x0000_i1070" type="#_x0000_t75" style="width:33pt;height:14.1pt" o:ole="">
            <v:imagedata r:id="rId107" o:title=""/>
          </v:shape>
          <o:OLEObject Type="Embed" ProgID="Equation.DSMT4" ShapeID="_x0000_i1070" DrawAspect="Content" ObjectID="_1755348796" r:id="rId108"/>
        </w:object>
      </w:r>
      <w:r w:rsidR="00292B1E">
        <w:t xml:space="preserve">, </w:t>
      </w:r>
      <w:r w:rsidR="00292B1E" w:rsidRPr="009814CE">
        <w:rPr>
          <w:position w:val="-10"/>
        </w:rPr>
        <w:object w:dxaOrig="660" w:dyaOrig="320" w14:anchorId="1109CF7D">
          <v:shape id="_x0000_i1071" type="#_x0000_t75" style="width:33pt;height:16.2pt" o:ole="">
            <v:imagedata r:id="rId109" o:title=""/>
          </v:shape>
          <o:OLEObject Type="Embed" ProgID="Equation.DSMT4" ShapeID="_x0000_i1071" DrawAspect="Content" ObjectID="_1755348797" r:id="rId110"/>
        </w:object>
      </w:r>
      <w:r w:rsidR="00292B1E">
        <w:t xml:space="preserve">, </w:t>
      </w:r>
      <w:r w:rsidR="00292B1E" w:rsidRPr="009814CE">
        <w:rPr>
          <w:position w:val="-6"/>
        </w:rPr>
        <w:object w:dxaOrig="700" w:dyaOrig="279" w14:anchorId="4069A63B">
          <v:shape id="_x0000_i1072" type="#_x0000_t75" style="width:34.8pt;height:14.1pt" o:ole="">
            <v:imagedata r:id="rId111" o:title=""/>
          </v:shape>
          <o:OLEObject Type="Embed" ProgID="Equation.DSMT4" ShapeID="_x0000_i1072" DrawAspect="Content" ObjectID="_1755348798" r:id="rId112"/>
        </w:object>
      </w:r>
      <w:r w:rsidR="00292B1E">
        <w:t xml:space="preserve">, and </w:t>
      </w:r>
      <w:r w:rsidR="00292B1E" w:rsidRPr="009814CE">
        <w:rPr>
          <w:position w:val="-6"/>
        </w:rPr>
        <w:object w:dxaOrig="700" w:dyaOrig="279" w14:anchorId="301B0BA3">
          <v:shape id="_x0000_i1073" type="#_x0000_t75" style="width:34.8pt;height:14.1pt" o:ole="">
            <v:imagedata r:id="rId113" o:title=""/>
          </v:shape>
          <o:OLEObject Type="Embed" ProgID="Equation.DSMT4" ShapeID="_x0000_i1073" DrawAspect="Content" ObjectID="_1755348799" r:id="rId114"/>
        </w:object>
      </w:r>
      <w:r w:rsidR="00292B1E">
        <w:t>.</w:t>
      </w:r>
      <w:r w:rsidRPr="007C696A">
        <w:t xml:space="preserve"> Additionally, the initial conditions for the training dataset are set to </w:t>
      </w:r>
      <w:r w:rsidR="00292B1E" w:rsidRPr="009814CE">
        <w:rPr>
          <w:position w:val="-14"/>
        </w:rPr>
        <w:object w:dxaOrig="999" w:dyaOrig="400" w14:anchorId="189A3CC4">
          <v:shape id="_x0000_i1074" type="#_x0000_t75" style="width:49.8pt;height:20.1pt" o:ole="">
            <v:imagedata r:id="rId115" o:title=""/>
          </v:shape>
          <o:OLEObject Type="Embed" ProgID="Equation.DSMT4" ShapeID="_x0000_i1074" DrawAspect="Content" ObjectID="_1755348800" r:id="rId116"/>
        </w:object>
      </w:r>
      <w:r w:rsidR="00292B1E">
        <w:t xml:space="preserve"> and </w:t>
      </w:r>
      <w:r w:rsidR="00292B1E" w:rsidRPr="009814CE">
        <w:rPr>
          <w:position w:val="-14"/>
        </w:rPr>
        <w:object w:dxaOrig="840" w:dyaOrig="400" w14:anchorId="7019E8CB">
          <v:shape id="_x0000_i1075" type="#_x0000_t75" style="width:41.7pt;height:20.1pt" o:ole="">
            <v:imagedata r:id="rId117" o:title=""/>
          </v:shape>
          <o:OLEObject Type="Embed" ProgID="Equation.DSMT4" ShapeID="_x0000_i1075" DrawAspect="Content" ObjectID="_1755348801" r:id="rId118"/>
        </w:object>
      </w:r>
      <w:r w:rsidR="00292B1E">
        <w:t>.</w:t>
      </w:r>
    </w:p>
    <w:p w14:paraId="7135CB4B" w14:textId="4F4EE551" w:rsidR="00FE5B12" w:rsidRDefault="00B47F8E" w:rsidP="003B3317">
      <w:pPr>
        <w:pStyle w:val="Heading2"/>
      </w:pPr>
      <w:r>
        <w:t xml:space="preserve">Simple periodic </w:t>
      </w:r>
      <w:r w:rsidR="009814CE" w:rsidRPr="009814CE">
        <w:rPr>
          <w:position w:val="-10"/>
        </w:rPr>
        <w:object w:dxaOrig="720" w:dyaOrig="320" w14:anchorId="02C13657">
          <v:shape id="_x0000_i1076" type="#_x0000_t75" style="width:36pt;height:16.2pt" o:ole="">
            <v:imagedata r:id="rId119" o:title=""/>
          </v:shape>
          <o:OLEObject Type="Embed" ProgID="Equation.DSMT4" ShapeID="_x0000_i1076" DrawAspect="Content" ObjectID="_1755348802" r:id="rId120"/>
        </w:object>
      </w:r>
    </w:p>
    <w:p w14:paraId="34C989F6" w14:textId="34A8BBF4" w:rsidR="006B4963" w:rsidRPr="006B4963" w:rsidRDefault="007500E8" w:rsidP="006B4963">
      <w:bookmarkStart w:id="14" w:name="_Hlk144686390"/>
      <w:r w:rsidRPr="007500E8">
        <w:t>For simple 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2EA67B4A" w:rsidR="006B4963" w:rsidRPr="006B4963" w:rsidRDefault="00F77499" w:rsidP="006B4963">
      <w:r>
        <w:fldChar w:fldCharType="begin"/>
      </w:r>
      <w:r>
        <w:instrText xml:space="preserve"> REF _Ref144684540 \h </w:instrText>
      </w:r>
      <w:r>
        <w:fldChar w:fldCharType="separate"/>
      </w:r>
      <w:r w:rsidR="000436CE">
        <w:t xml:space="preserve">Figure </w:t>
      </w:r>
      <w:r w:rsidR="000436CE">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077" type="#_x0000_t75" style="width:39.6pt;height:20.1pt" o:ole="">
            <v:imagedata r:id="rId121" o:title=""/>
          </v:shape>
          <o:OLEObject Type="Embed" ProgID="Equation.DSMT4" ShapeID="_x0000_i1077" DrawAspect="Content" ObjectID="_1755348803" r:id="rId122"/>
        </w:object>
      </w:r>
      <w:r w:rsidRPr="006B4963">
        <w:t>.</w:t>
      </w:r>
    </w:p>
    <w:bookmarkEnd w:id="14"/>
    <w:p w14:paraId="33C183F0" w14:textId="58797009" w:rsidR="00F608E8" w:rsidRDefault="00D02EBE" w:rsidP="00F608E8">
      <w:pPr>
        <w:pStyle w:val="Heading2"/>
      </w:pPr>
      <w:r>
        <w:t>Quasi-</w:t>
      </w:r>
      <w:r w:rsidR="00F608E8">
        <w:t xml:space="preserve">periodic </w:t>
      </w:r>
      <w:r w:rsidR="009814CE" w:rsidRPr="009814CE">
        <w:rPr>
          <w:position w:val="-10"/>
        </w:rPr>
        <w:object w:dxaOrig="859" w:dyaOrig="320" w14:anchorId="131E734F">
          <v:shape id="_x0000_i1078" type="#_x0000_t75" style="width:42.9pt;height:16.2pt" o:ole="">
            <v:imagedata r:id="rId95" o:title=""/>
          </v:shape>
          <o:OLEObject Type="Embed" ProgID="Equation.DSMT4" ShapeID="_x0000_i1078" DrawAspect="Content" ObjectID="_1755348804" r:id="rId123"/>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28FEFA79" w:rsidR="00481349" w:rsidRPr="00481349" w:rsidRDefault="00481349" w:rsidP="00481349">
      <w:r>
        <w:fldChar w:fldCharType="begin"/>
      </w:r>
      <w:r>
        <w:instrText xml:space="preserve"> REF _Ref144686575 \h </w:instrText>
      </w:r>
      <w:r>
        <w:fldChar w:fldCharType="separate"/>
      </w:r>
      <w:r w:rsidR="000436CE">
        <w:t xml:space="preserve">Figure </w:t>
      </w:r>
      <w:r w:rsidR="000436CE">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329B8719" w:rsidR="00481349" w:rsidRPr="00481349" w:rsidRDefault="00481349" w:rsidP="00481349">
      <w:r w:rsidRPr="00481349">
        <w:t>Broadly speaking, neural networks demonstrate robustness against noise within a r</w:t>
      </w:r>
      <w:r w:rsidR="00B152F1">
        <w:t>ange spanning from 0.0 to ±1.0.</w:t>
      </w:r>
    </w:p>
    <w:p w14:paraId="09DE09F9" w14:textId="1E029D40" w:rsidR="00481349" w:rsidRDefault="00481349" w:rsidP="00481349">
      <w:pPr>
        <w:pStyle w:val="Heading2"/>
      </w:pPr>
      <w:r>
        <w:t xml:space="preserve">Koopman </w:t>
      </w:r>
      <w:r w:rsidR="004E6C12">
        <w:t>Eigenvalues</w:t>
      </w:r>
    </w:p>
    <w:p w14:paraId="459708D6" w14:textId="75D616A3" w:rsidR="00164A07" w:rsidRDefault="00164A07" w:rsidP="00337A99">
      <w:r>
        <w:t xml:space="preserve">One of the drawbacks associated with Dynamic Mode Decomposition (DMD) </w:t>
      </w:r>
      <w:r>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fldChar w:fldCharType="separate"/>
      </w:r>
      <w:r w:rsidR="003943C4" w:rsidRPr="003943C4">
        <w:rPr>
          <w:noProof/>
        </w:rPr>
        <w:t>(11)</w:t>
      </w:r>
      <w:r>
        <w:fldChar w:fldCharType="end"/>
      </w:r>
      <w:r>
        <w:t xml:space="preserve"> and Extended Dynamic Mode Decomposition (EDMD)</w:t>
      </w:r>
      <w:r w:rsidRPr="00164A07">
        <w:t xml:space="preserve"> </w:t>
      </w:r>
      <w:r>
        <w:t xml:space="preserve">methods </w:t>
      </w:r>
      <w:r>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7)"},"properties":{"noteIndex":0},"schema":"https://github.com/citation-style-language/schema/raw/master/csl-citation.json"}</w:instrText>
      </w:r>
      <w:r>
        <w:fldChar w:fldCharType="separate"/>
      </w:r>
      <w:r w:rsidR="003943C4" w:rsidRPr="003943C4">
        <w:rPr>
          <w:noProof/>
        </w:rPr>
        <w:t>(16)</w:t>
      </w:r>
      <w:r>
        <w:fldChar w:fldCharType="end"/>
      </w:r>
      <w:r>
        <w:t xml:space="preserve"> is the presence of low Koopman Operator eigenvalues. To address this issue, a radial basis function has been proposed in a previous study </w:t>
      </w:r>
      <w:r>
        <w:fldChar w:fldCharType="begin" w:fldLock="1"/>
      </w:r>
      <w:r w:rsidR="003943C4">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8)"},"properties":{"noteIndex":0},"schema":"https://github.com/citation-style-language/schema/raw/master/csl-citation.json"}</w:instrText>
      </w:r>
      <w:r>
        <w:fldChar w:fldCharType="separate"/>
      </w:r>
      <w:r w:rsidR="003943C4" w:rsidRPr="003943C4">
        <w:rPr>
          <w:noProof/>
        </w:rPr>
        <w:t>(17)</w:t>
      </w:r>
      <w:r>
        <w:fldChar w:fldCharType="end"/>
      </w:r>
      <w:r>
        <w:t xml:space="preserve"> to approximate </w:t>
      </w:r>
      <w:r w:rsidR="00287AFD">
        <w:t xml:space="preserve">the Koopman Operator </w:t>
      </w:r>
      <w:r>
        <w:t>eigenvalues.</w:t>
      </w:r>
    </w:p>
    <w:p w14:paraId="58E2C561" w14:textId="65881E8D" w:rsidR="00A955B0" w:rsidRDefault="00A955B0" w:rsidP="00A7493C">
      <w:r>
        <w:t xml:space="preserve">In </w:t>
      </w:r>
      <w:r>
        <w:fldChar w:fldCharType="begin"/>
      </w:r>
      <w:r>
        <w:instrText xml:space="preserve"> REF _Ref144687668 \h </w:instrText>
      </w:r>
      <w:r>
        <w:fldChar w:fldCharType="separate"/>
      </w:r>
      <w:r w:rsidR="000436CE">
        <w:t xml:space="preserve">Figure </w:t>
      </w:r>
      <w:r w:rsidR="000436CE">
        <w:rPr>
          <w:noProof/>
        </w:rPr>
        <w:t>5</w:t>
      </w:r>
      <w:r>
        <w:fldChar w:fldCharType="end"/>
      </w:r>
      <w:r>
        <w:t xml:space="preserve">, we present a plot of 1600 Koopman Operator eigenvalues, demonstrating their diversity and their ability to capture various system behaviors. It is noteworthy that, in the study mentioned </w:t>
      </w:r>
      <w:r w:rsidR="003943C4">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operties":{"noteIndex":0},"schema":"https://github.com/citation-style-language/schema/raw/master/csl-citation.json"}</w:instrText>
      </w:r>
      <w:r w:rsidR="003943C4">
        <w:fldChar w:fldCharType="separate"/>
      </w:r>
      <w:r w:rsidR="003943C4" w:rsidRPr="003943C4">
        <w:rPr>
          <w:noProof/>
        </w:rPr>
        <w:t>(16)</w:t>
      </w:r>
      <w:r w:rsidR="003943C4">
        <w:fldChar w:fldCharType="end"/>
      </w:r>
      <w:r>
        <w:t>, these results were obtained for a free Duffing oscillator. Nevertheless, the results achieved through Deep Neural Networks surpass those obtained by other means.</w:t>
      </w:r>
    </w:p>
    <w:p w14:paraId="0F84AB89" w14:textId="1B4E34D2" w:rsidR="00286910" w:rsidRPr="009A0164" w:rsidRDefault="00286910" w:rsidP="00286910">
      <w:pPr>
        <w:pStyle w:val="Heading1"/>
      </w:pPr>
      <w:r w:rsidRPr="009A0164">
        <w:lastRenderedPageBreak/>
        <w:t>Conclusion</w:t>
      </w:r>
    </w:p>
    <w:p w14:paraId="48AE7D0F" w14:textId="02782236" w:rsidR="00D72207" w:rsidRPr="00D72207" w:rsidRDefault="00D72207" w:rsidP="00D72207">
      <w:r w:rsidRPr="00D72207">
        <w:t xml:space="preserve">In this research paper, our objective was to implement an Autoregressive self-supervising autoencoder utilizing a two-stage training process. The primary goal was to confine </w:t>
      </w:r>
      <w:r w:rsidR="00287AFD">
        <w:t xml:space="preserve">the Koopman Operator </w:t>
      </w:r>
      <w:r w:rsidRPr="00D72207">
        <w:t>to a specific layer within the network and assess its resilience to noise. Additionally, we aimed to predict the steady-state behavior of the system while ensuring that the network remains robust across different initial conditions, albeit with the same Duffing coefficient.</w:t>
      </w:r>
    </w:p>
    <w:p w14:paraId="6900905F" w14:textId="77777777" w:rsidR="00D72207" w:rsidRPr="00D72207" w:rsidRDefault="00D72207" w:rsidP="00D72207">
      <w:r w:rsidRPr="00D72207">
        <w:t>The utilization of an autoregressive framework played a crucial role in enabling the network to generate predictions, akin to the capabilities demonstrated by large language models.</w:t>
      </w:r>
    </w:p>
    <w:p w14:paraId="55AF8A3E" w14:textId="0963F476" w:rsidR="00D72207" w:rsidRPr="00D72207" w:rsidRDefault="00D72207" w:rsidP="00D72207">
      <w:r w:rsidRPr="00D72207">
        <w:t>Furthermore, in comparison to traditional methods such as DMD and EDMD, our approach yielded an increased diversity in the Koopman eigenvalues, even surpassing radial basis function (</w:t>
      </w:r>
      <w:r w:rsidR="00CE175F">
        <w:t>RBF</w:t>
      </w:r>
      <w:r w:rsidRPr="00D72207">
        <w:t>)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t>REFERENCES</w:t>
      </w:r>
    </w:p>
    <w:p w14:paraId="74712887" w14:textId="1FD2EC72" w:rsidR="003943C4" w:rsidRPr="003943C4" w:rsidRDefault="00076F8B" w:rsidP="003943C4">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943C4" w:rsidRPr="003943C4">
        <w:rPr>
          <w:noProof/>
          <w:sz w:val="20"/>
        </w:rPr>
        <w:t>1.</w:t>
      </w:r>
      <w:r w:rsidR="003943C4" w:rsidRPr="003943C4">
        <w:rPr>
          <w:noProof/>
          <w:sz w:val="20"/>
        </w:rPr>
        <w:tab/>
        <w:t xml:space="preserve">Hamel. Georg Duffing, Ingenieur: Erzwungene Schwingungen bei veränderlicher Eigenfrequenz und ihre technische Bedeutung. Sammlung Vieweg. Heft 41/42, Braunschweig 1918. VI+134 S. ZAMM - J Appl Math Mech / Zeitschrift für Angew Math und Mech. 1921;1(1). </w:t>
      </w:r>
    </w:p>
    <w:p w14:paraId="342CBEC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2.</w:t>
      </w:r>
      <w:r w:rsidRPr="003943C4">
        <w:rPr>
          <w:noProof/>
          <w:sz w:val="20"/>
        </w:rPr>
        <w:tab/>
        <w:t xml:space="preserve">Koopman BO. Hamiltonian Systems and Transformation in Hilbert Space. Proc Natl Acad Sci. 1931;17(5). </w:t>
      </w:r>
    </w:p>
    <w:p w14:paraId="339EA165"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3.</w:t>
      </w:r>
      <w:r w:rsidRPr="003943C4">
        <w:rPr>
          <w:noProof/>
          <w:sz w:val="20"/>
        </w:rPr>
        <w:tab/>
        <w:t xml:space="preserve">Hinton GE, Salakhutdinov RR. Reducing the dimensionality of data with neural networks. Science (80- ). 2006;313(5786). </w:t>
      </w:r>
    </w:p>
    <w:p w14:paraId="67A26AC4"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4.</w:t>
      </w:r>
      <w:r w:rsidRPr="003943C4">
        <w:rPr>
          <w:noProof/>
          <w:sz w:val="20"/>
        </w:rPr>
        <w:tab/>
        <w:t xml:space="preserve">Lusch B, Kutz JN, Brunton SL. Deep learning for universal linear embeddings of nonlinear dynamics. Nat Commun. 2018;9(1). </w:t>
      </w:r>
    </w:p>
    <w:p w14:paraId="5CE6E18E"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5.</w:t>
      </w:r>
      <w:r w:rsidRPr="003943C4">
        <w:rPr>
          <w:noProof/>
          <w:sz w:val="20"/>
        </w:rPr>
        <w:tab/>
        <w:t xml:space="preserve">Champion K, Lusch B, Nathan Kutz J, Brunton SL. Data-driven discovery of coordinates and governing equations. Proc Natl Acad Sci U S A. 2019;116(45). </w:t>
      </w:r>
    </w:p>
    <w:p w14:paraId="2067E43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6.</w:t>
      </w:r>
      <w:r w:rsidRPr="003943C4">
        <w:rPr>
          <w:noProof/>
          <w:sz w:val="20"/>
        </w:rPr>
        <w:tab/>
        <w:t xml:space="preserve">Kaiser E, Kutz JN, Brunton SL. Sparse identification of nonlinear dynamics for model predictive control in the low-data limit. Proc R Soc A Math Phys Eng Sci. 2018;474(2219). </w:t>
      </w:r>
    </w:p>
    <w:p w14:paraId="4CAA235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7.</w:t>
      </w:r>
      <w:r w:rsidRPr="003943C4">
        <w:rPr>
          <w:noProof/>
          <w:sz w:val="20"/>
        </w:rPr>
        <w:tab/>
        <w:t xml:space="preserve">Krizhevsky A, Sutskever I, Hinton GE. 2012 AlexNet. Adv Neural Inf Process Syst. 2012; </w:t>
      </w:r>
    </w:p>
    <w:p w14:paraId="3619830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8.</w:t>
      </w:r>
      <w:r w:rsidRPr="003943C4">
        <w:rPr>
          <w:noProof/>
          <w:sz w:val="20"/>
        </w:rPr>
        <w:tab/>
        <w:t xml:space="preserve">Simonyan K, Zisserman A. Very deep convolutional networks for large-scale image recognition. In: 3rd International Conference on Learning Representations, ICLR 2015 - Conference Track Proceedings. 2015. </w:t>
      </w:r>
    </w:p>
    <w:p w14:paraId="0BC4DB5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9.</w:t>
      </w:r>
      <w:r w:rsidRPr="003943C4">
        <w:rPr>
          <w:noProof/>
          <w:sz w:val="20"/>
        </w:rPr>
        <w:tab/>
        <w:t xml:space="preserve">Shafiq M, Gu Z. Deep Residual Learning for Image Recognition: A Survey. Vol. 12, Applied Sciences (Switzerland). 2022. </w:t>
      </w:r>
    </w:p>
    <w:p w14:paraId="1A1F881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0.</w:t>
      </w:r>
      <w:r w:rsidRPr="003943C4">
        <w:rPr>
          <w:noProof/>
          <w:sz w:val="20"/>
        </w:rPr>
        <w:tab/>
        <w:t xml:space="preserve">Brunton SL, Budišić M, Kaiser E, Kutz JN. Modern Koopman Theory for Dynamical Systems. SIAM Rev. 2022;64(2). </w:t>
      </w:r>
    </w:p>
    <w:p w14:paraId="46B50BB6"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1.</w:t>
      </w:r>
      <w:r w:rsidRPr="003943C4">
        <w:rPr>
          <w:noProof/>
          <w:sz w:val="20"/>
        </w:rPr>
        <w:tab/>
        <w:t xml:space="preserve">Schmid PJ. Dynamic mode decomposition of numerical and experimental data. J Fluid Mech. 2010;656. </w:t>
      </w:r>
    </w:p>
    <w:p w14:paraId="2A8F1CC9"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2.</w:t>
      </w:r>
      <w:r w:rsidRPr="003943C4">
        <w:rPr>
          <w:noProof/>
          <w:sz w:val="20"/>
        </w:rPr>
        <w:tab/>
        <w:t xml:space="preserve">Runge C. Ueber die numerische Auflösung von Differentialgleichungen. Math Ann. 1895;46(2). </w:t>
      </w:r>
    </w:p>
    <w:p w14:paraId="4F50126D"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3.</w:t>
      </w:r>
      <w:r w:rsidRPr="003943C4">
        <w:rPr>
          <w:noProof/>
          <w:sz w:val="20"/>
        </w:rPr>
        <w:tab/>
        <w:t xml:space="preserve">Szegedy C, Liu W, Jia Y, Sermanet P, Reed S, Anguelov D, et al. Going deeper with convolutions. In: Proceedings of the IEEE Computer Society Conference on Computer Vision and Pattern Recognition. 2015. </w:t>
      </w:r>
    </w:p>
    <w:p w14:paraId="4DDFBD6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4.</w:t>
      </w:r>
      <w:r w:rsidRPr="003943C4">
        <w:rPr>
          <w:noProof/>
          <w:sz w:val="20"/>
        </w:rPr>
        <w:tab/>
        <w:t xml:space="preserve">LeCun Y, Bottou L, Bengio Y, Haffner P. Gradient-based learning applied to document recognition. Proc IEEE. 1998;86(11). </w:t>
      </w:r>
    </w:p>
    <w:p w14:paraId="1B72288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5.</w:t>
      </w:r>
      <w:r w:rsidRPr="003943C4">
        <w:rPr>
          <w:noProof/>
          <w:sz w:val="20"/>
        </w:rPr>
        <w:tab/>
        <w:t xml:space="preserve">Hochreiter S, Schmidhuber J. Long Short-Term Memory. Neural Comput. 1997;9(8). </w:t>
      </w:r>
    </w:p>
    <w:p w14:paraId="0588C205" w14:textId="463C7FFB" w:rsidR="003943C4" w:rsidRPr="003943C4" w:rsidRDefault="003943C4" w:rsidP="003943C4">
      <w:pPr>
        <w:widowControl w:val="0"/>
        <w:autoSpaceDE w:val="0"/>
        <w:autoSpaceDN w:val="0"/>
        <w:adjustRightInd w:val="0"/>
        <w:ind w:left="640" w:hanging="640"/>
        <w:rPr>
          <w:noProof/>
          <w:sz w:val="20"/>
        </w:rPr>
      </w:pPr>
      <w:r w:rsidRPr="003943C4">
        <w:rPr>
          <w:noProof/>
          <w:sz w:val="20"/>
        </w:rPr>
        <w:t>16.</w:t>
      </w:r>
      <w:r w:rsidRPr="003943C4">
        <w:rPr>
          <w:noProof/>
          <w:sz w:val="20"/>
        </w:rPr>
        <w:tab/>
        <w:t xml:space="preserve">Williams MO, Kevrekidis IG, Rowley CW. A </w:t>
      </w:r>
      <w:r w:rsidR="00CE175F">
        <w:rPr>
          <w:noProof/>
          <w:sz w:val="20"/>
        </w:rPr>
        <w:t>Data–Driven</w:t>
      </w:r>
      <w:r w:rsidRPr="003943C4">
        <w:rPr>
          <w:noProof/>
          <w:sz w:val="20"/>
        </w:rPr>
        <w:t xml:space="preserve"> Approximation of the Koopman Operator: Extending Dynamic Mode Decomposition. J Nonlinear Sci. 2015;25(6). </w:t>
      </w:r>
    </w:p>
    <w:p w14:paraId="6A87F58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7.</w:t>
      </w:r>
      <w:r w:rsidRPr="003943C4">
        <w:rPr>
          <w:noProof/>
          <w:sz w:val="20"/>
        </w:rPr>
        <w:tab/>
        <w:t xml:space="preserve">Li Q, Dietrich F, Bollt EM, Kevrekidis IG. Extended dynamic mode decomposition with dictionary learning: A data-driven adaptive spectral decomposition of the koopman operator. Chaos. 2017;27(10). </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4"/>
      <w:headerReference w:type="default" r:id="rId125"/>
      <w:footerReference w:type="even" r:id="rId126"/>
      <w:footerReference w:type="default" r:id="rId127"/>
      <w:headerReference w:type="first" r:id="rId128"/>
      <w:footerReference w:type="first" r:id="rId129"/>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96355C" w14:textId="77777777" w:rsidR="002B7794" w:rsidRPr="009A0164" w:rsidRDefault="002B7794">
      <w:r w:rsidRPr="009A0164">
        <w:separator/>
      </w:r>
    </w:p>
  </w:endnote>
  <w:endnote w:type="continuationSeparator" w:id="0">
    <w:p w14:paraId="6B6B76FE" w14:textId="77777777" w:rsidR="002B7794" w:rsidRPr="009A0164" w:rsidRDefault="002B7794">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842340" w:rsidRPr="009A0164" w:rsidRDefault="00842340">
    <w:pPr>
      <w:pStyle w:val="Footer"/>
      <w:pBdr>
        <w:bottom w:val="double" w:sz="6" w:space="1" w:color="auto"/>
      </w:pBdr>
      <w:ind w:firstLine="0"/>
      <w:rPr>
        <w:rStyle w:val="PageNumber"/>
      </w:rPr>
    </w:pPr>
  </w:p>
  <w:p w14:paraId="078CBF48" w14:textId="66359F9E" w:rsidR="00842340" w:rsidRPr="009A0164" w:rsidRDefault="00842340">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0</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842340" w:rsidRPr="009A0164" w:rsidRDefault="00842340">
    <w:pPr>
      <w:pStyle w:val="Footer"/>
      <w:pBdr>
        <w:bottom w:val="double" w:sz="6" w:space="1" w:color="auto"/>
      </w:pBdr>
    </w:pPr>
  </w:p>
  <w:p w14:paraId="7219A7C0" w14:textId="73721C51" w:rsidR="00842340" w:rsidRPr="009A0164" w:rsidRDefault="00842340">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20B9F713" w:rsidR="00842340" w:rsidRPr="009A0164" w:rsidRDefault="00842340"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EDDB2" w14:textId="77777777" w:rsidR="002B7794" w:rsidRPr="009A0164" w:rsidRDefault="002B7794">
      <w:r w:rsidRPr="009A0164">
        <w:separator/>
      </w:r>
    </w:p>
  </w:footnote>
  <w:footnote w:type="continuationSeparator" w:id="0">
    <w:p w14:paraId="1AB9C242" w14:textId="77777777" w:rsidR="002B7794" w:rsidRPr="009A0164" w:rsidRDefault="002B7794">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842340" w:rsidRPr="009A0164" w:rsidRDefault="00842340">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842340" w:rsidRPr="009A0164" w:rsidRDefault="00842340"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842340" w:rsidRPr="009A0164" w:rsidRDefault="00842340"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92703480">
    <w:abstractNumId w:val="7"/>
  </w:num>
  <w:num w:numId="2" w16cid:durableId="797576777">
    <w:abstractNumId w:val="0"/>
  </w:num>
  <w:num w:numId="3" w16cid:durableId="646662552">
    <w:abstractNumId w:val="5"/>
  </w:num>
  <w:num w:numId="4" w16cid:durableId="8339962">
    <w:abstractNumId w:val="10"/>
  </w:num>
  <w:num w:numId="5" w16cid:durableId="1793135952">
    <w:abstractNumId w:val="13"/>
  </w:num>
  <w:num w:numId="6" w16cid:durableId="18892750">
    <w:abstractNumId w:val="11"/>
  </w:num>
  <w:num w:numId="7" w16cid:durableId="1836147093">
    <w:abstractNumId w:val="1"/>
  </w:num>
  <w:num w:numId="8" w16cid:durableId="163321209">
    <w:abstractNumId w:val="8"/>
  </w:num>
  <w:num w:numId="9" w16cid:durableId="1803041531">
    <w:abstractNumId w:val="9"/>
  </w:num>
  <w:num w:numId="10" w16cid:durableId="833109486">
    <w:abstractNumId w:val="15"/>
  </w:num>
  <w:num w:numId="11" w16cid:durableId="1776289635">
    <w:abstractNumId w:val="9"/>
  </w:num>
  <w:num w:numId="12" w16cid:durableId="1947418302">
    <w:abstractNumId w:val="14"/>
  </w:num>
  <w:num w:numId="13" w16cid:durableId="2016419411">
    <w:abstractNumId w:val="3"/>
  </w:num>
  <w:num w:numId="14" w16cid:durableId="1417089875">
    <w:abstractNumId w:val="6"/>
  </w:num>
  <w:num w:numId="15" w16cid:durableId="411046066">
    <w:abstractNumId w:val="16"/>
  </w:num>
  <w:num w:numId="16" w16cid:durableId="469173097">
    <w:abstractNumId w:val="12"/>
  </w:num>
  <w:num w:numId="17" w16cid:durableId="698777281">
    <w:abstractNumId w:val="2"/>
  </w:num>
  <w:num w:numId="18" w16cid:durableId="20738476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36CE"/>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56D97"/>
    <w:rsid w:val="001623C5"/>
    <w:rsid w:val="00164A07"/>
    <w:rsid w:val="0017185F"/>
    <w:rsid w:val="0017766C"/>
    <w:rsid w:val="00184713"/>
    <w:rsid w:val="001860F5"/>
    <w:rsid w:val="001A246D"/>
    <w:rsid w:val="001B1523"/>
    <w:rsid w:val="001B4600"/>
    <w:rsid w:val="001B57CC"/>
    <w:rsid w:val="001B751A"/>
    <w:rsid w:val="001D4826"/>
    <w:rsid w:val="001D769D"/>
    <w:rsid w:val="001E3B4B"/>
    <w:rsid w:val="001E4403"/>
    <w:rsid w:val="001F0BAE"/>
    <w:rsid w:val="001F3BD2"/>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26C3"/>
    <w:rsid w:val="00263368"/>
    <w:rsid w:val="00264ADD"/>
    <w:rsid w:val="00265EA5"/>
    <w:rsid w:val="00266A1E"/>
    <w:rsid w:val="00286910"/>
    <w:rsid w:val="002875A6"/>
    <w:rsid w:val="00287AFD"/>
    <w:rsid w:val="00291266"/>
    <w:rsid w:val="00292B1E"/>
    <w:rsid w:val="00292D74"/>
    <w:rsid w:val="002A56D3"/>
    <w:rsid w:val="002B3D57"/>
    <w:rsid w:val="002B7794"/>
    <w:rsid w:val="002B7EF4"/>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21750"/>
    <w:rsid w:val="00327142"/>
    <w:rsid w:val="00333A2E"/>
    <w:rsid w:val="00333FEA"/>
    <w:rsid w:val="00337A99"/>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5ED"/>
    <w:rsid w:val="00467C12"/>
    <w:rsid w:val="00481349"/>
    <w:rsid w:val="004838D1"/>
    <w:rsid w:val="0048675B"/>
    <w:rsid w:val="004A13DC"/>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1E0F"/>
    <w:rsid w:val="005C6736"/>
    <w:rsid w:val="005D3300"/>
    <w:rsid w:val="005E215F"/>
    <w:rsid w:val="005E28B0"/>
    <w:rsid w:val="005E588C"/>
    <w:rsid w:val="005F1DA6"/>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B1474"/>
    <w:rsid w:val="006B4963"/>
    <w:rsid w:val="006C5317"/>
    <w:rsid w:val="006C6A91"/>
    <w:rsid w:val="006D6041"/>
    <w:rsid w:val="006E2603"/>
    <w:rsid w:val="006E66DB"/>
    <w:rsid w:val="006E6C80"/>
    <w:rsid w:val="006F160B"/>
    <w:rsid w:val="006F6A36"/>
    <w:rsid w:val="006F71DD"/>
    <w:rsid w:val="00703AF3"/>
    <w:rsid w:val="00706AC3"/>
    <w:rsid w:val="00720C1C"/>
    <w:rsid w:val="0072676E"/>
    <w:rsid w:val="00726B37"/>
    <w:rsid w:val="00727996"/>
    <w:rsid w:val="00730B41"/>
    <w:rsid w:val="00731495"/>
    <w:rsid w:val="0074540C"/>
    <w:rsid w:val="00746CCB"/>
    <w:rsid w:val="007500E8"/>
    <w:rsid w:val="00757B7C"/>
    <w:rsid w:val="00766531"/>
    <w:rsid w:val="0077477A"/>
    <w:rsid w:val="00776601"/>
    <w:rsid w:val="0079078F"/>
    <w:rsid w:val="00794ECE"/>
    <w:rsid w:val="0079779D"/>
    <w:rsid w:val="007A2BB0"/>
    <w:rsid w:val="007A7130"/>
    <w:rsid w:val="007C068B"/>
    <w:rsid w:val="007C0C20"/>
    <w:rsid w:val="007C0F28"/>
    <w:rsid w:val="007C696A"/>
    <w:rsid w:val="007E1590"/>
    <w:rsid w:val="007E4891"/>
    <w:rsid w:val="007F2E6D"/>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6FF7"/>
    <w:rsid w:val="008736D4"/>
    <w:rsid w:val="0087412C"/>
    <w:rsid w:val="00876AB5"/>
    <w:rsid w:val="008863B3"/>
    <w:rsid w:val="0089149A"/>
    <w:rsid w:val="00895DCB"/>
    <w:rsid w:val="008A2551"/>
    <w:rsid w:val="008A79E4"/>
    <w:rsid w:val="008B02D2"/>
    <w:rsid w:val="008B2ACA"/>
    <w:rsid w:val="008B6D34"/>
    <w:rsid w:val="008B730F"/>
    <w:rsid w:val="008B7727"/>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739D"/>
    <w:rsid w:val="00BC2439"/>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0611"/>
    <w:rsid w:val="00C66452"/>
    <w:rsid w:val="00C6797F"/>
    <w:rsid w:val="00C70EF1"/>
    <w:rsid w:val="00C7140A"/>
    <w:rsid w:val="00C83414"/>
    <w:rsid w:val="00C86067"/>
    <w:rsid w:val="00CA3221"/>
    <w:rsid w:val="00CA5C00"/>
    <w:rsid w:val="00CB06B0"/>
    <w:rsid w:val="00CB2357"/>
    <w:rsid w:val="00CB7507"/>
    <w:rsid w:val="00CC0FA9"/>
    <w:rsid w:val="00CD0DC0"/>
    <w:rsid w:val="00CD44C2"/>
    <w:rsid w:val="00CD7575"/>
    <w:rsid w:val="00CE175F"/>
    <w:rsid w:val="00CE18AC"/>
    <w:rsid w:val="00CF5A3E"/>
    <w:rsid w:val="00D009EB"/>
    <w:rsid w:val="00D01D3F"/>
    <w:rsid w:val="00D02EBE"/>
    <w:rsid w:val="00D0590D"/>
    <w:rsid w:val="00D15429"/>
    <w:rsid w:val="00D15F6C"/>
    <w:rsid w:val="00D20A0C"/>
    <w:rsid w:val="00D23445"/>
    <w:rsid w:val="00D23F71"/>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27880"/>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0133"/>
    <w:rsid w:val="00F608E8"/>
    <w:rsid w:val="00F67D9A"/>
    <w:rsid w:val="00F72401"/>
    <w:rsid w:val="00F72686"/>
    <w:rsid w:val="00F76333"/>
    <w:rsid w:val="00F77499"/>
    <w:rsid w:val="00F83F73"/>
    <w:rsid w:val="00F84123"/>
    <w:rsid w:val="00F859EA"/>
    <w:rsid w:val="00F922BD"/>
    <w:rsid w:val="00F936F4"/>
    <w:rsid w:val="00F96A02"/>
    <w:rsid w:val="00F97930"/>
    <w:rsid w:val="00FA29A5"/>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svg"/><Relationship Id="rId84" Type="http://schemas.openxmlformats.org/officeDocument/2006/relationships/image" Target="media/image39.wmf"/><Relationship Id="rId89" Type="http://schemas.openxmlformats.org/officeDocument/2006/relationships/image" Target="media/image41.png"/><Relationship Id="rId112" Type="http://schemas.openxmlformats.org/officeDocument/2006/relationships/oleObject" Target="embeddings/oleObject48.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2.svg"/><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hyperlink" Target="https://github.com/yriyazi/ISAV_2023/" TargetMode="External"/><Relationship Id="rId113" Type="http://schemas.openxmlformats.org/officeDocument/2006/relationships/image" Target="media/image56.wmf"/><Relationship Id="rId118" Type="http://schemas.openxmlformats.org/officeDocument/2006/relationships/oleObject" Target="embeddings/oleObject51.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oleObject" Target="embeddings/oleObject46.bin"/><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3.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image" Target="media/image57.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1.png"/><Relationship Id="rId126" Type="http://schemas.openxmlformats.org/officeDocument/2006/relationships/footer" Target="footer1.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oleObject" Target="embeddings/oleObject42.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png"/><Relationship Id="rId116" Type="http://schemas.openxmlformats.org/officeDocument/2006/relationships/oleObject" Target="embeddings/oleObject50.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5.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2.svg"/><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5.sv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s>
</file>

<file path=word/_rels/header3.xml.rels><?xml version="1.0" encoding="UTF-8" standalone="yes"?>
<Relationships xmlns="http://schemas.openxmlformats.org/package/2006/relationships"><Relationship Id="rId1" Type="http://schemas.openxmlformats.org/officeDocument/2006/relationships/image" Target="media/image6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F66E0-5272-497E-A8E8-A59D3475D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Pages>
  <Words>8774</Words>
  <Characters>57035</Characters>
  <Application>Microsoft Office Word</Application>
  <DocSecurity>0</DocSecurity>
  <Lines>1000</Lines>
  <Paragraphs>24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5561</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34</cp:revision>
  <cp:lastPrinted>2023-09-04T12:31:00Z</cp:lastPrinted>
  <dcterms:created xsi:type="dcterms:W3CDTF">2023-09-04T11:40:00Z</dcterms:created>
  <dcterms:modified xsi:type="dcterms:W3CDTF">2023-09-04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